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EEF0A6" w14:textId="19A95DAA" w:rsidR="00057C49" w:rsidRPr="007A2A80" w:rsidRDefault="00057C49" w:rsidP="00F32CF7">
      <w:pPr>
        <w:pStyle w:val="Publication-Title"/>
      </w:pPr>
      <w:r w:rsidRPr="00F32CF7">
        <w:t>Title</w:t>
      </w:r>
    </w:p>
    <w:p w14:paraId="3B9314EE" w14:textId="71F0E4B2" w:rsidR="00C1323F" w:rsidRDefault="00F32CF7" w:rsidP="00C1323F">
      <w:pPr>
        <w:pStyle w:val="Author"/>
        <w:contextualSpacing/>
      </w:pPr>
      <w:r>
        <w:t>Student: [Name], ID: [ID]</w:t>
      </w:r>
      <w:r w:rsidR="005A4A74">
        <w:t>, Master’s Degree Program: [A1 or A2]</w:t>
      </w:r>
    </w:p>
    <w:p w14:paraId="207A9395" w14:textId="5355DAB0" w:rsidR="00F32CF7" w:rsidRDefault="00F32CF7" w:rsidP="00C1323F">
      <w:pPr>
        <w:pStyle w:val="Author"/>
      </w:pPr>
      <w:r>
        <w:t>Seminar Advisor: [Name]</w:t>
      </w:r>
    </w:p>
    <w:p w14:paraId="6B538F88" w14:textId="0F9E1E7D" w:rsidR="00305757" w:rsidRPr="00057C49" w:rsidRDefault="00305757" w:rsidP="00FF28F7">
      <w:pPr>
        <w:pStyle w:val="Subtitle"/>
      </w:pPr>
      <w:r w:rsidRPr="00436AC6">
        <w:t>A</w:t>
      </w:r>
      <w:r w:rsidR="00201461">
        <w:t>bstract</w:t>
      </w:r>
    </w:p>
    <w:p w14:paraId="0C7D689A" w14:textId="3BD55194" w:rsidR="00D0120F" w:rsidRPr="00FF28F7" w:rsidRDefault="00FA4CA8" w:rsidP="00FF28F7">
      <w:pPr>
        <w:pStyle w:val="Abstract"/>
      </w:pPr>
      <w:r>
        <w:t>T</w:t>
      </w:r>
      <w:r w:rsidR="004A26C8" w:rsidRPr="00FF28F7">
        <w:t xml:space="preserve">his template </w:t>
      </w:r>
      <w:r w:rsidR="004A26C8">
        <w:t>is</w:t>
      </w:r>
      <w:r w:rsidR="004A26C8" w:rsidRPr="00FF28F7">
        <w:t xml:space="preserve"> used </w:t>
      </w:r>
      <w:r w:rsidR="004A26C8">
        <w:t xml:space="preserve">for </w:t>
      </w:r>
      <w:r>
        <w:t xml:space="preserve">the </w:t>
      </w:r>
      <w:r w:rsidR="004A26C8">
        <w:t xml:space="preserve">preparation of </w:t>
      </w:r>
      <w:r w:rsidR="00F32CF7">
        <w:t xml:space="preserve">extended </w:t>
      </w:r>
      <w:r w:rsidR="00CE545F">
        <w:t xml:space="preserve">abstracts </w:t>
      </w:r>
      <w:r w:rsidR="00F32CF7">
        <w:t xml:space="preserve">for the </w:t>
      </w:r>
      <w:r>
        <w:t>g</w:t>
      </w:r>
      <w:r w:rsidR="00F32CF7">
        <w:t xml:space="preserve">raduate </w:t>
      </w:r>
      <w:r>
        <w:t>l</w:t>
      </w:r>
      <w:r w:rsidR="00F32CF7">
        <w:t xml:space="preserve">evel </w:t>
      </w:r>
      <w:r>
        <w:t>s</w:t>
      </w:r>
      <w:r w:rsidR="00F32CF7">
        <w:t xml:space="preserve">eminar </w:t>
      </w:r>
      <w:r>
        <w:t>c</w:t>
      </w:r>
      <w:r w:rsidR="00511CF6">
        <w:t xml:space="preserve">ourses </w:t>
      </w:r>
      <w:r w:rsidR="00F32CF7">
        <w:t>(TE047891 and TE047892)</w:t>
      </w:r>
      <w:r w:rsidR="00B51B82">
        <w:t>.</w:t>
      </w:r>
      <w:r w:rsidR="00B51B82" w:rsidRPr="00B51B82">
        <w:t xml:space="preserve"> </w:t>
      </w:r>
      <w:r w:rsidR="00B51B82">
        <w:t>The abstract</w:t>
      </w:r>
      <w:r w:rsidR="00511CF6">
        <w:t xml:space="preserve"> section</w:t>
      </w:r>
      <w:r w:rsidR="00B51B82">
        <w:t xml:space="preserve"> is </w:t>
      </w:r>
      <w:r w:rsidR="00B51B82" w:rsidRPr="00EC05E6">
        <w:rPr>
          <w:u w:val="single"/>
        </w:rPr>
        <w:t>limited to 2</w:t>
      </w:r>
      <w:r w:rsidR="00B51B82">
        <w:rPr>
          <w:u w:val="single"/>
        </w:rPr>
        <w:t>5</w:t>
      </w:r>
      <w:r w:rsidR="00B51B82" w:rsidRPr="00EC05E6">
        <w:rPr>
          <w:rFonts w:hint="eastAsia"/>
          <w:u w:val="single"/>
        </w:rPr>
        <w:t>0 words</w:t>
      </w:r>
      <w:r w:rsidR="00B51B82">
        <w:t>.</w:t>
      </w:r>
      <w:r w:rsidR="00B51B82" w:rsidRPr="00FF28F7">
        <w:rPr>
          <w:rFonts w:hint="eastAsia"/>
        </w:rPr>
        <w:t xml:space="preserve"> </w:t>
      </w:r>
      <w:r w:rsidR="00F32CF7">
        <w:t>Please make sure you modify the course id and name in the headings section of the document to reflect the course you are registered for</w:t>
      </w:r>
      <w:r w:rsidR="00B51B82">
        <w:t>.</w:t>
      </w:r>
      <w:r w:rsidR="00511CF6">
        <w:t xml:space="preserve"> It is very important that you write this document using your own words. Plagiarism is academically unethical. Also include citations where it is needed. Writing statements or information given by others without citing the source is unprofessional. Finally, before you start writing, please check the assessment criteria in the course syllabus, so you know how </w:t>
      </w:r>
      <w:r>
        <w:t>this</w:t>
      </w:r>
      <w:r w:rsidR="00511CF6">
        <w:t xml:space="preserve"> extended abstract will be evaluated.</w:t>
      </w:r>
    </w:p>
    <w:p w14:paraId="158E7C3B" w14:textId="77777777" w:rsidR="004136C5" w:rsidRDefault="00D0120F" w:rsidP="001C2B33">
      <w:pPr>
        <w:pStyle w:val="Keywords"/>
      </w:pPr>
      <w:r w:rsidRPr="00FF28F7">
        <w:rPr>
          <w:rFonts w:hint="eastAsia"/>
        </w:rPr>
        <w:t>Keyword</w:t>
      </w:r>
      <w:r w:rsidR="006922D6" w:rsidRPr="00FF28F7">
        <w:t>s</w:t>
      </w:r>
      <w:r w:rsidRPr="00FF28F7">
        <w:rPr>
          <w:rFonts w:hint="eastAsia"/>
        </w:rPr>
        <w:t xml:space="preserve">: </w:t>
      </w:r>
      <w:r w:rsidR="002673AC">
        <w:t>Keyword1, Keyword2, Keyword3. Provide</w:t>
      </w:r>
      <w:r w:rsidR="00D04FEA">
        <w:t xml:space="preserve"> </w:t>
      </w:r>
      <w:r w:rsidR="002673AC">
        <w:t xml:space="preserve">3-10 </w:t>
      </w:r>
      <w:r w:rsidR="00D04FEA">
        <w:t>keywords</w:t>
      </w:r>
      <w:r w:rsidR="00436AC6" w:rsidRPr="00FF28F7">
        <w:rPr>
          <w:rFonts w:hint="eastAsia"/>
        </w:rPr>
        <w:t xml:space="preserve"> </w:t>
      </w:r>
      <w:r w:rsidR="002673AC">
        <w:t xml:space="preserve">separated by commas between each keyword. </w:t>
      </w:r>
    </w:p>
    <w:p w14:paraId="422289BA" w14:textId="1640B0FD" w:rsidR="00436AC6" w:rsidRPr="00FF28F7" w:rsidRDefault="00E335D5" w:rsidP="001C2B33">
      <w:pPr>
        <w:pStyle w:val="Keywords"/>
      </w:pPr>
      <w:r>
        <w:pict w14:anchorId="4AD28D50">
          <v:rect id="_x0000_i1025" style="width:0;height:1.5pt" o:hralign="center" o:hrstd="t" o:hr="t" fillcolor="#a0a0a0" stroked="f"/>
        </w:pict>
      </w:r>
    </w:p>
    <w:p w14:paraId="420A7DBC" w14:textId="77777777" w:rsidR="006961AC" w:rsidRDefault="006961AC" w:rsidP="006961AC"/>
    <w:p w14:paraId="278674FB" w14:textId="77777777" w:rsidR="001C2B33" w:rsidRDefault="001C2B33" w:rsidP="006961AC"/>
    <w:p w14:paraId="6C42994C" w14:textId="77777777" w:rsidR="001C2B33" w:rsidRDefault="001C2B33" w:rsidP="006961AC">
      <w:pPr>
        <w:sectPr w:rsidR="001C2B33" w:rsidSect="001C2B33">
          <w:headerReference w:type="default" r:id="rId7"/>
          <w:footerReference w:type="even" r:id="rId8"/>
          <w:footerReference w:type="default" r:id="rId9"/>
          <w:type w:val="continuous"/>
          <w:pgSz w:w="11909" w:h="16834" w:code="9"/>
          <w:pgMar w:top="1440" w:right="1440" w:bottom="1440" w:left="1440" w:header="720" w:footer="720" w:gutter="0"/>
          <w:cols w:space="475"/>
          <w:docGrid w:linePitch="190"/>
        </w:sectPr>
      </w:pPr>
    </w:p>
    <w:p w14:paraId="1F7D887B" w14:textId="68814F62" w:rsidR="00F542F7" w:rsidRDefault="00F542F7" w:rsidP="00BD572E">
      <w:pPr>
        <w:pStyle w:val="Heading1"/>
      </w:pPr>
      <w:r>
        <w:t>Manuscript type and length</w:t>
      </w:r>
    </w:p>
    <w:p w14:paraId="43CF425C" w14:textId="686A3199" w:rsidR="008A18D5" w:rsidRPr="008A18D5" w:rsidRDefault="008A18D5" w:rsidP="008A18D5">
      <w:pPr>
        <w:pStyle w:val="BodyText"/>
        <w:rPr>
          <w:lang w:bidi="th-TH"/>
        </w:rPr>
      </w:pPr>
      <w:r>
        <w:t>The m</w:t>
      </w:r>
      <w:r w:rsidRPr="002673AC">
        <w:t xml:space="preserve">anuscript </w:t>
      </w:r>
      <w:r>
        <w:t>must</w:t>
      </w:r>
      <w:r w:rsidRPr="002673AC">
        <w:t xml:space="preserve"> be written in American English or British English language. </w:t>
      </w:r>
      <w:r w:rsidRPr="00E546BB">
        <w:t xml:space="preserve">The </w:t>
      </w:r>
      <w:r>
        <w:t xml:space="preserve">units should be presented using the </w:t>
      </w:r>
      <w:r w:rsidRPr="00E546BB">
        <w:t xml:space="preserve">International System of Units (SI) </w:t>
      </w:r>
      <w:r>
        <w:t xml:space="preserve">or </w:t>
      </w:r>
      <w:r w:rsidRPr="00E546BB">
        <w:t>metric system</w:t>
      </w:r>
      <w:r>
        <w:t>.</w:t>
      </w:r>
    </w:p>
    <w:p w14:paraId="65F84DE4" w14:textId="59DED73F" w:rsidR="00F542F7" w:rsidRDefault="00F32CF7" w:rsidP="00F542F7">
      <w:pPr>
        <w:pStyle w:val="BodyText"/>
        <w:rPr>
          <w:lang w:bidi="th-TH"/>
        </w:rPr>
      </w:pPr>
      <w:r>
        <w:rPr>
          <w:lang w:bidi="th-TH"/>
        </w:rPr>
        <w:t>Your</w:t>
      </w:r>
      <w:r w:rsidR="00F542F7">
        <w:rPr>
          <w:lang w:bidi="th-TH"/>
        </w:rPr>
        <w:t xml:space="preserve"> extended abstract must not exceed 3 pages (including references).</w:t>
      </w:r>
      <w:r w:rsidR="00F542F7" w:rsidRPr="00F542F7">
        <w:t xml:space="preserve"> </w:t>
      </w:r>
      <w:r w:rsidR="00F542F7" w:rsidRPr="00F542F7">
        <w:rPr>
          <w:lang w:bidi="th-TH"/>
        </w:rPr>
        <w:t>The goal of an extended abstract is to provide complete information of your work in a very concise document that could be digested within 1 hour.</w:t>
      </w:r>
    </w:p>
    <w:p w14:paraId="4A858586" w14:textId="77777777" w:rsidR="00371EF8" w:rsidRDefault="00371EF8" w:rsidP="00371EF8">
      <w:pPr>
        <w:pStyle w:val="Heading1"/>
      </w:pPr>
      <w:r>
        <w:t>Main content</w:t>
      </w:r>
    </w:p>
    <w:p w14:paraId="7827178B" w14:textId="0C3B126F" w:rsidR="00371EF8" w:rsidRPr="0024408E" w:rsidRDefault="00511CF6" w:rsidP="00371EF8">
      <w:pPr>
        <w:pStyle w:val="BodyText"/>
        <w:rPr>
          <w:lang w:bidi="th-TH"/>
        </w:rPr>
      </w:pPr>
      <w:r>
        <w:rPr>
          <w:lang w:bidi="th-TH"/>
        </w:rPr>
        <w:t>You</w:t>
      </w:r>
      <w:r w:rsidR="00371EF8">
        <w:rPr>
          <w:lang w:bidi="th-TH"/>
        </w:rPr>
        <w:t xml:space="preserve"> are free to </w:t>
      </w:r>
      <w:r w:rsidR="00F659E4">
        <w:rPr>
          <w:lang w:bidi="th-TH"/>
        </w:rPr>
        <w:t>re</w:t>
      </w:r>
      <w:r w:rsidR="00371EF8">
        <w:rPr>
          <w:lang w:bidi="th-TH"/>
        </w:rPr>
        <w:t xml:space="preserve">organize, include/exclude, </w:t>
      </w:r>
      <w:r w:rsidR="00F659E4">
        <w:rPr>
          <w:lang w:bidi="th-TH"/>
        </w:rPr>
        <w:t xml:space="preserve">as well as </w:t>
      </w:r>
      <w:r w:rsidR="00371EF8">
        <w:rPr>
          <w:lang w:bidi="th-TH"/>
        </w:rPr>
        <w:t xml:space="preserve">rename the sections and sub-sections </w:t>
      </w:r>
      <w:r w:rsidR="00E368F6">
        <w:rPr>
          <w:lang w:bidi="th-TH"/>
        </w:rPr>
        <w:t xml:space="preserve">of the main content </w:t>
      </w:r>
      <w:r w:rsidR="00371EF8">
        <w:rPr>
          <w:lang w:bidi="th-TH"/>
        </w:rPr>
        <w:t xml:space="preserve">as </w:t>
      </w:r>
      <w:r>
        <w:rPr>
          <w:lang w:bidi="th-TH"/>
        </w:rPr>
        <w:t>you</w:t>
      </w:r>
      <w:r w:rsidR="00371EF8">
        <w:rPr>
          <w:lang w:bidi="th-TH"/>
        </w:rPr>
        <w:t xml:space="preserve"> see fit.</w:t>
      </w:r>
    </w:p>
    <w:p w14:paraId="51FFE9D3" w14:textId="18DE5890" w:rsidR="006961AC" w:rsidRDefault="002673AC" w:rsidP="00BD572E">
      <w:pPr>
        <w:pStyle w:val="Heading1"/>
      </w:pPr>
      <w:r>
        <w:t>F</w:t>
      </w:r>
      <w:r w:rsidR="003722DE">
        <w:t>ormat</w:t>
      </w:r>
      <w:r w:rsidR="001D16D0">
        <w:t>t</w:t>
      </w:r>
      <w:r w:rsidR="003722DE">
        <w:t xml:space="preserve">ing </w:t>
      </w:r>
    </w:p>
    <w:p w14:paraId="61BA2F2C" w14:textId="3207289C" w:rsidR="00774F97" w:rsidRDefault="00062AD6" w:rsidP="001D16D0">
      <w:pPr>
        <w:pStyle w:val="BodyText"/>
        <w:rPr>
          <w:lang w:eastAsia="ko-KR"/>
        </w:rPr>
      </w:pPr>
      <w:r>
        <w:t xml:space="preserve">This template is designed using ‘Styles’ in Microsoft Word. </w:t>
      </w:r>
      <w:r w:rsidR="00774F97" w:rsidRPr="00686E14">
        <w:t xml:space="preserve">Please </w:t>
      </w:r>
      <w:r w:rsidR="005A3719">
        <w:t xml:space="preserve">kindly </w:t>
      </w:r>
      <w:r w:rsidR="00774F97" w:rsidRPr="00686E14">
        <w:t xml:space="preserve">use the styles </w:t>
      </w:r>
      <w:r w:rsidR="00BD572E">
        <w:t xml:space="preserve">and formatting </w:t>
      </w:r>
      <w:r w:rsidR="00774F97" w:rsidRPr="00686E14">
        <w:t>defined in t</w:t>
      </w:r>
      <w:r w:rsidR="001C2B33">
        <w:t>his</w:t>
      </w:r>
      <w:r w:rsidR="00774F97" w:rsidRPr="00686E14">
        <w:t xml:space="preserve"> template</w:t>
      </w:r>
      <w:r w:rsidR="00774F97">
        <w:t>.</w:t>
      </w:r>
      <w:r w:rsidR="00774F97" w:rsidRPr="00686E14">
        <w:t xml:space="preserve"> </w:t>
      </w:r>
      <w:r w:rsidR="005A3719">
        <w:t>S</w:t>
      </w:r>
      <w:r w:rsidR="003722DE">
        <w:rPr>
          <w:lang w:eastAsia="ko-KR"/>
        </w:rPr>
        <w:t>ee below for more information on</w:t>
      </w:r>
      <w:r w:rsidR="001D16D0">
        <w:rPr>
          <w:lang w:eastAsia="ko-KR"/>
        </w:rPr>
        <w:t xml:space="preserve"> formatting</w:t>
      </w:r>
      <w:r w:rsidR="003722DE">
        <w:rPr>
          <w:lang w:eastAsia="ko-KR"/>
        </w:rPr>
        <w:t xml:space="preserve"> various parts of the </w:t>
      </w:r>
      <w:r w:rsidR="001755A8">
        <w:rPr>
          <w:lang w:eastAsia="ko-KR"/>
        </w:rPr>
        <w:t>document</w:t>
      </w:r>
      <w:r w:rsidR="003722DE">
        <w:rPr>
          <w:lang w:eastAsia="ko-KR"/>
        </w:rPr>
        <w:t>.</w:t>
      </w:r>
    </w:p>
    <w:p w14:paraId="0094B7B3" w14:textId="321009B9" w:rsidR="001755A8" w:rsidRDefault="001755A8" w:rsidP="001755A8">
      <w:pPr>
        <w:pStyle w:val="Heading1"/>
      </w:pPr>
      <w:r>
        <w:t>First-level heading</w:t>
      </w:r>
    </w:p>
    <w:p w14:paraId="29E3AC9C" w14:textId="19858E80" w:rsidR="001755A8" w:rsidRPr="001755A8" w:rsidRDefault="001755A8" w:rsidP="001755A8">
      <w:pPr>
        <w:pStyle w:val="BodyText"/>
        <w:rPr>
          <w:lang w:bidi="th-TH"/>
        </w:rPr>
      </w:pPr>
      <w:r>
        <w:rPr>
          <w:lang w:bidi="th-TH"/>
        </w:rPr>
        <w:t>The style ‘Heading 1’ is used for the first-level heading. Please capitalize only the first letter in the heading</w:t>
      </w:r>
      <w:r w:rsidR="004260C0">
        <w:rPr>
          <w:lang w:bidi="th-TH"/>
        </w:rPr>
        <w:t xml:space="preserve"> unless capitalization of proper nouns </w:t>
      </w:r>
      <w:r w:rsidR="00F659E4">
        <w:rPr>
          <w:lang w:bidi="th-TH"/>
        </w:rPr>
        <w:t>is</w:t>
      </w:r>
      <w:r w:rsidR="004260C0">
        <w:rPr>
          <w:lang w:bidi="th-TH"/>
        </w:rPr>
        <w:t xml:space="preserve"> needed</w:t>
      </w:r>
      <w:r>
        <w:rPr>
          <w:lang w:bidi="th-TH"/>
        </w:rPr>
        <w:t>.</w:t>
      </w:r>
    </w:p>
    <w:p w14:paraId="4BCD3F1F" w14:textId="0C8BDF51" w:rsidR="001755A8" w:rsidRDefault="001755A8" w:rsidP="001755A8">
      <w:pPr>
        <w:pStyle w:val="Heading2"/>
      </w:pPr>
      <w:r>
        <w:t>Second-level heading</w:t>
      </w:r>
    </w:p>
    <w:p w14:paraId="111A40C3" w14:textId="5A1552EC" w:rsidR="001755A8" w:rsidRPr="001755A8" w:rsidRDefault="001755A8" w:rsidP="001755A8">
      <w:pPr>
        <w:pStyle w:val="BodyText"/>
        <w:rPr>
          <w:lang w:bidi="th-TH"/>
        </w:rPr>
      </w:pPr>
      <w:r>
        <w:rPr>
          <w:lang w:bidi="th-TH"/>
        </w:rPr>
        <w:t xml:space="preserve">The style ‘Heading 2’ is used for the </w:t>
      </w:r>
      <w:r w:rsidR="002B2C14">
        <w:rPr>
          <w:lang w:bidi="th-TH"/>
        </w:rPr>
        <w:t>second</w:t>
      </w:r>
      <w:r>
        <w:rPr>
          <w:lang w:bidi="th-TH"/>
        </w:rPr>
        <w:t xml:space="preserve">-level heading. </w:t>
      </w:r>
      <w:r w:rsidR="004260C0">
        <w:rPr>
          <w:lang w:bidi="th-TH"/>
        </w:rPr>
        <w:t>Please capitalize only the first letter in the heading unless capitalization of proper nouns is needed.</w:t>
      </w:r>
    </w:p>
    <w:p w14:paraId="177EDF25" w14:textId="10B429E3" w:rsidR="001755A8" w:rsidRDefault="001755A8" w:rsidP="001755A8">
      <w:pPr>
        <w:pStyle w:val="Heading3"/>
      </w:pPr>
      <w:r>
        <w:t>Third-level heading</w:t>
      </w:r>
    </w:p>
    <w:p w14:paraId="7C08E378" w14:textId="532DF07D" w:rsidR="002B2C14" w:rsidRPr="007842FD" w:rsidRDefault="002B2C14" w:rsidP="002B2C14">
      <w:pPr>
        <w:pStyle w:val="BodyText"/>
        <w:rPr>
          <w:rFonts w:cstheme="minorBidi"/>
          <w:cs/>
          <w:lang w:bidi="th-TH"/>
        </w:rPr>
      </w:pPr>
      <w:r>
        <w:rPr>
          <w:lang w:bidi="th-TH"/>
        </w:rPr>
        <w:t xml:space="preserve">The style ‘Heading 3’ is used for the third-level heading. </w:t>
      </w:r>
      <w:r w:rsidR="004260C0">
        <w:rPr>
          <w:lang w:bidi="th-TH"/>
        </w:rPr>
        <w:t xml:space="preserve">Please capitalize only the first letter in the heading unless capitalization of proper nouns is needed. </w:t>
      </w:r>
      <w:r>
        <w:rPr>
          <w:lang w:bidi="th-TH"/>
        </w:rPr>
        <w:t>Please limit your sub-level heading to the third level.</w:t>
      </w:r>
    </w:p>
    <w:p w14:paraId="208D6E01" w14:textId="785612F0" w:rsidR="006961AC" w:rsidRDefault="004931DB" w:rsidP="007842FD">
      <w:pPr>
        <w:pStyle w:val="Heading3"/>
      </w:pPr>
      <w:r>
        <w:t>B</w:t>
      </w:r>
      <w:r w:rsidR="0073114E">
        <w:t>ody t</w:t>
      </w:r>
      <w:r w:rsidR="006961AC">
        <w:t>ext</w:t>
      </w:r>
    </w:p>
    <w:p w14:paraId="0DDDF155" w14:textId="52CA2661" w:rsidR="00AD1106" w:rsidRDefault="00B31D8C" w:rsidP="001D16D0">
      <w:pPr>
        <w:pStyle w:val="BodyText"/>
      </w:pPr>
      <w:r>
        <w:t>For each</w:t>
      </w:r>
      <w:r w:rsidR="004931DB">
        <w:t xml:space="preserve"> paragraph text, p</w:t>
      </w:r>
      <w:r w:rsidR="006961AC">
        <w:t xml:space="preserve">lease </w:t>
      </w:r>
      <w:r w:rsidR="004931DB">
        <w:t xml:space="preserve">use the </w:t>
      </w:r>
      <w:r>
        <w:t>‘</w:t>
      </w:r>
      <w:r w:rsidR="004931DB">
        <w:t>Body Text</w:t>
      </w:r>
      <w:r>
        <w:t>’</w:t>
      </w:r>
      <w:r w:rsidR="004931DB">
        <w:t xml:space="preserve"> </w:t>
      </w:r>
      <w:r w:rsidR="004260C0">
        <w:t>s</w:t>
      </w:r>
      <w:r w:rsidR="004931DB">
        <w:t>tyle</w:t>
      </w:r>
      <w:r w:rsidR="006961AC">
        <w:t xml:space="preserve">. </w:t>
      </w:r>
      <w:r>
        <w:t xml:space="preserve">The style is defined by a 10-point Times New Roman font, </w:t>
      </w:r>
      <w:r w:rsidR="006961AC">
        <w:t>justified,</w:t>
      </w:r>
      <w:r>
        <w:t xml:space="preserve"> with</w:t>
      </w:r>
      <w:r w:rsidR="00AD1106">
        <w:t xml:space="preserve"> a 6-point spacing at the end of the paragraph.</w:t>
      </w:r>
    </w:p>
    <w:p w14:paraId="471B3178" w14:textId="7EED2E11" w:rsidR="0073114E" w:rsidRDefault="0073114E" w:rsidP="0073114E">
      <w:pPr>
        <w:pStyle w:val="Heading2"/>
      </w:pPr>
      <w:r>
        <w:t>Bulleted or numbered list</w:t>
      </w:r>
    </w:p>
    <w:p w14:paraId="7945B28A" w14:textId="47B17164" w:rsidR="0073114E" w:rsidRDefault="009A18A6" w:rsidP="000B1221">
      <w:pPr>
        <w:pStyle w:val="BodyText"/>
      </w:pPr>
      <w:r>
        <w:t>Y</w:t>
      </w:r>
      <w:r w:rsidR="0073114E">
        <w:t>ou may include a bulleted list</w:t>
      </w:r>
      <w:r w:rsidR="005916D9">
        <w:t xml:space="preserve"> using the ‘</w:t>
      </w:r>
      <w:r>
        <w:t xml:space="preserve">List </w:t>
      </w:r>
      <w:r w:rsidR="005916D9">
        <w:t>Bullet’ style</w:t>
      </w:r>
      <w:r w:rsidR="0073114E">
        <w:t xml:space="preserve"> as shown below.</w:t>
      </w:r>
    </w:p>
    <w:p w14:paraId="01DF5232" w14:textId="4F9333A0" w:rsidR="0073114E" w:rsidRDefault="00FA4CA8" w:rsidP="00855356">
      <w:pPr>
        <w:pStyle w:val="ListBullet"/>
      </w:pPr>
      <w:r>
        <w:t>Please do not use</w:t>
      </w:r>
      <w:r w:rsidR="006044BB">
        <w:t xml:space="preserve"> a bullet</w:t>
      </w:r>
      <w:r>
        <w:t>ed</w:t>
      </w:r>
      <w:r w:rsidR="006044BB">
        <w:t xml:space="preserve"> list unless you have 3 or more items.</w:t>
      </w:r>
    </w:p>
    <w:p w14:paraId="6F60F797" w14:textId="19D2FE1E" w:rsidR="000B1221" w:rsidRDefault="005916D9" w:rsidP="00855356">
      <w:pPr>
        <w:pStyle w:val="ListBullet"/>
      </w:pPr>
      <w:r>
        <w:t>S</w:t>
      </w:r>
      <w:r w:rsidR="000B1221">
        <w:t xml:space="preserve">econd </w:t>
      </w:r>
      <w:r w:rsidR="00062AD6">
        <w:t>item</w:t>
      </w:r>
      <w:r w:rsidR="006044BB">
        <w:t>.</w:t>
      </w:r>
    </w:p>
    <w:p w14:paraId="76075B3C" w14:textId="4E6B71A1" w:rsidR="000B1221" w:rsidRDefault="00855356" w:rsidP="00855356">
      <w:pPr>
        <w:pStyle w:val="ListBullet"/>
      </w:pPr>
      <w:r>
        <w:t>T</w:t>
      </w:r>
      <w:r w:rsidR="000B1221">
        <w:t xml:space="preserve">hird </w:t>
      </w:r>
      <w:r w:rsidR="00062AD6">
        <w:t>item</w:t>
      </w:r>
      <w:r w:rsidR="006044BB">
        <w:t>.</w:t>
      </w:r>
    </w:p>
    <w:p w14:paraId="1343F5A0" w14:textId="4D9143CE" w:rsidR="000B1221" w:rsidRDefault="000B1221" w:rsidP="000B1221">
      <w:pPr>
        <w:pStyle w:val="BodyText"/>
      </w:pPr>
      <w:r>
        <w:t xml:space="preserve">For </w:t>
      </w:r>
      <w:r w:rsidR="005916D9">
        <w:t>a</w:t>
      </w:r>
      <w:r>
        <w:t xml:space="preserve"> numbered list, </w:t>
      </w:r>
      <w:r w:rsidR="005916D9">
        <w:t>please us the ‘List’ style as shown below.</w:t>
      </w:r>
    </w:p>
    <w:p w14:paraId="3132B319" w14:textId="53A76737" w:rsidR="000B1221" w:rsidRDefault="005916D9" w:rsidP="00855356">
      <w:pPr>
        <w:pStyle w:val="List"/>
      </w:pPr>
      <w:r>
        <w:t>(1)</w:t>
      </w:r>
      <w:r>
        <w:tab/>
      </w:r>
      <w:r w:rsidR="00385E0E">
        <w:t>Type the</w:t>
      </w:r>
      <w:r w:rsidR="00855356">
        <w:t xml:space="preserve"> </w:t>
      </w:r>
      <w:r w:rsidR="00855356" w:rsidRPr="00855356">
        <w:t>n</w:t>
      </w:r>
      <w:r w:rsidRPr="00855356">
        <w:t>umber</w:t>
      </w:r>
      <w:r>
        <w:t xml:space="preserve"> in between parentheses</w:t>
      </w:r>
      <w:r w:rsidR="00855356">
        <w:t>, follow</w:t>
      </w:r>
      <w:r w:rsidR="006044BB">
        <w:t xml:space="preserve"> with</w:t>
      </w:r>
      <w:r w:rsidR="00855356">
        <w:t xml:space="preserve"> a </w:t>
      </w:r>
      <w:r>
        <w:t>tab before enter</w:t>
      </w:r>
      <w:r w:rsidR="00855356">
        <w:t>ing</w:t>
      </w:r>
      <w:r>
        <w:t xml:space="preserve"> the text.</w:t>
      </w:r>
    </w:p>
    <w:p w14:paraId="010D93DD" w14:textId="722114DE" w:rsidR="000B1221" w:rsidRDefault="005916D9" w:rsidP="00855356">
      <w:pPr>
        <w:pStyle w:val="List"/>
      </w:pPr>
      <w:r>
        <w:t>(2)</w:t>
      </w:r>
      <w:r>
        <w:tab/>
      </w:r>
      <w:r w:rsidR="00FA4CA8">
        <w:t>Please do not use</w:t>
      </w:r>
      <w:r w:rsidR="006044BB">
        <w:t xml:space="preserve"> a numbered list unless you have two or more items.</w:t>
      </w:r>
    </w:p>
    <w:p w14:paraId="00EE273B" w14:textId="2585ABBA" w:rsidR="000B1221" w:rsidRDefault="005916D9" w:rsidP="00855356">
      <w:pPr>
        <w:pStyle w:val="List"/>
      </w:pPr>
      <w:r>
        <w:t>(3)</w:t>
      </w:r>
      <w:r w:rsidR="00855356">
        <w:tab/>
        <w:t>T</w:t>
      </w:r>
      <w:r w:rsidR="000B1221">
        <w:t xml:space="preserve">hird </w:t>
      </w:r>
      <w:r w:rsidR="00062AD6">
        <w:t>item</w:t>
      </w:r>
      <w:r w:rsidR="006044BB">
        <w:t>.</w:t>
      </w:r>
    </w:p>
    <w:p w14:paraId="4B63C0C6" w14:textId="6FBAB8D5" w:rsidR="006961AC" w:rsidRDefault="00533179" w:rsidP="00E368F6">
      <w:pPr>
        <w:pStyle w:val="Heading2"/>
      </w:pPr>
      <w:r>
        <w:t>Tables</w:t>
      </w:r>
      <w:r w:rsidR="00855356">
        <w:t xml:space="preserve"> and </w:t>
      </w:r>
      <w:r w:rsidR="00385E0E">
        <w:t>f</w:t>
      </w:r>
      <w:r w:rsidR="00855356">
        <w:t>igures</w:t>
      </w:r>
    </w:p>
    <w:p w14:paraId="75FC85E0" w14:textId="220FD287" w:rsidR="00F32CF7" w:rsidRPr="00385E0E" w:rsidRDefault="00F32CF7" w:rsidP="00F32CF7">
      <w:pPr>
        <w:pStyle w:val="BodyText"/>
        <w:rPr>
          <w:lang w:bidi="th-TH"/>
        </w:rPr>
      </w:pPr>
      <w:r>
        <w:t xml:space="preserve">It is best to avoid adding tables or figures in extended abstracts. If it is necessary, </w:t>
      </w:r>
      <w:r>
        <w:rPr>
          <w:lang w:bidi="th-TH"/>
        </w:rPr>
        <w:t>please place them ‘in line with text’ immediately after the paragraph they are mentioned. For example, see Table 1 and Figure 1.</w:t>
      </w:r>
    </w:p>
    <w:p w14:paraId="61DD8525" w14:textId="158C0CCA" w:rsidR="00EB0495" w:rsidRDefault="00EB0495" w:rsidP="006E1A9E">
      <w:pPr>
        <w:pStyle w:val="Captiontable"/>
      </w:pPr>
      <w:r>
        <w:lastRenderedPageBreak/>
        <w:t xml:space="preserve">Table </w:t>
      </w:r>
      <w:r>
        <w:fldChar w:fldCharType="begin"/>
      </w:r>
      <w:r>
        <w:instrText xml:space="preserve"> SEQ Table \* ARABIC </w:instrText>
      </w:r>
      <w:r>
        <w:fldChar w:fldCharType="separate"/>
      </w:r>
      <w:r>
        <w:rPr>
          <w:noProof/>
        </w:rPr>
        <w:t>1</w:t>
      </w:r>
      <w:r>
        <w:fldChar w:fldCharType="end"/>
      </w:r>
      <w:r>
        <w:t xml:space="preserve">. </w:t>
      </w:r>
      <w:r w:rsidR="000E0921" w:rsidRPr="006E1A9E">
        <w:t>Example</w:t>
      </w:r>
      <w:r w:rsidR="000E0921">
        <w:t xml:space="preserve"> of </w:t>
      </w:r>
      <w:r w:rsidR="005A4A74">
        <w:t>a</w:t>
      </w:r>
      <w:r w:rsidR="000E0921">
        <w:t xml:space="preserve"> table</w:t>
      </w:r>
      <w:r>
        <w:t>.</w:t>
      </w:r>
    </w:p>
    <w:tbl>
      <w:tblPr>
        <w:tblW w:w="416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60" w:firstRow="1" w:lastRow="1" w:firstColumn="0" w:lastColumn="1" w:noHBand="0" w:noVBand="0"/>
      </w:tblPr>
      <w:tblGrid>
        <w:gridCol w:w="848"/>
        <w:gridCol w:w="1104"/>
        <w:gridCol w:w="1105"/>
        <w:gridCol w:w="1105"/>
      </w:tblGrid>
      <w:tr w:rsidR="00EB0495" w:rsidRPr="005B748B" w14:paraId="36240F54" w14:textId="77777777" w:rsidTr="00AE3567">
        <w:trPr>
          <w:trHeight w:val="272"/>
          <w:tblHeader/>
        </w:trPr>
        <w:tc>
          <w:tcPr>
            <w:tcW w:w="848" w:type="dxa"/>
            <w:vAlign w:val="center"/>
          </w:tcPr>
          <w:p w14:paraId="0A49B469" w14:textId="5F1308E1" w:rsidR="00EB0495" w:rsidRPr="005B748B" w:rsidRDefault="00EB0495" w:rsidP="002C4D25">
            <w:r>
              <w:t>Header</w:t>
            </w:r>
          </w:p>
        </w:tc>
        <w:tc>
          <w:tcPr>
            <w:tcW w:w="1104" w:type="dxa"/>
            <w:vAlign w:val="center"/>
          </w:tcPr>
          <w:p w14:paraId="489ADD10" w14:textId="407772FD" w:rsidR="00EB0495" w:rsidRDefault="00EB0495" w:rsidP="002C4D25">
            <w:pPr>
              <w:pStyle w:val="NormalCentered"/>
            </w:pPr>
            <w:r>
              <w:t xml:space="preserve">Column </w:t>
            </w:r>
            <w:r w:rsidR="00AE3567">
              <w:t>A</w:t>
            </w:r>
          </w:p>
        </w:tc>
        <w:tc>
          <w:tcPr>
            <w:tcW w:w="1105" w:type="dxa"/>
            <w:vAlign w:val="center"/>
          </w:tcPr>
          <w:p w14:paraId="781F7C23" w14:textId="110F3AA4" w:rsidR="00EB0495" w:rsidRDefault="00EB0495" w:rsidP="002C4D25">
            <w:pPr>
              <w:pStyle w:val="NormalCentered"/>
            </w:pPr>
            <w:r>
              <w:t xml:space="preserve">Column </w:t>
            </w:r>
            <w:r w:rsidR="00AE3567">
              <w:t>B</w:t>
            </w:r>
          </w:p>
        </w:tc>
        <w:tc>
          <w:tcPr>
            <w:tcW w:w="1105" w:type="dxa"/>
            <w:vAlign w:val="center"/>
          </w:tcPr>
          <w:p w14:paraId="6AEA35EF" w14:textId="6C2BDA40" w:rsidR="00EB0495" w:rsidRDefault="00EB0495" w:rsidP="002C4D25">
            <w:pPr>
              <w:pStyle w:val="NormalCentered"/>
            </w:pPr>
            <w:r>
              <w:t xml:space="preserve">Column </w:t>
            </w:r>
            <w:r w:rsidR="00AE3567">
              <w:t>C</w:t>
            </w:r>
          </w:p>
        </w:tc>
      </w:tr>
      <w:tr w:rsidR="00EB0495" w:rsidRPr="005B748B" w14:paraId="59FF3839" w14:textId="77777777" w:rsidTr="00AE3567">
        <w:trPr>
          <w:trHeight w:val="272"/>
        </w:trPr>
        <w:tc>
          <w:tcPr>
            <w:tcW w:w="848" w:type="dxa"/>
            <w:vAlign w:val="center"/>
          </w:tcPr>
          <w:p w14:paraId="206CECF3" w14:textId="77777777" w:rsidR="00EB0495" w:rsidRPr="005B748B" w:rsidRDefault="00EB0495" w:rsidP="002C4D25">
            <w:r>
              <w:t>Row 1</w:t>
            </w:r>
          </w:p>
        </w:tc>
        <w:tc>
          <w:tcPr>
            <w:tcW w:w="1104" w:type="dxa"/>
            <w:vAlign w:val="center"/>
          </w:tcPr>
          <w:p w14:paraId="0DCADB2E" w14:textId="6A017E01" w:rsidR="00EB0495" w:rsidRDefault="00EB0495" w:rsidP="002C4D25">
            <w:pPr>
              <w:pStyle w:val="NormalCentered"/>
            </w:pPr>
            <w:r>
              <w:t>A</w:t>
            </w:r>
            <w:r w:rsidR="00AE3567">
              <w:t>1</w:t>
            </w:r>
          </w:p>
        </w:tc>
        <w:tc>
          <w:tcPr>
            <w:tcW w:w="1105" w:type="dxa"/>
            <w:vAlign w:val="center"/>
          </w:tcPr>
          <w:p w14:paraId="3A473054" w14:textId="18D02A82" w:rsidR="00EB0495" w:rsidRDefault="00EB0495" w:rsidP="002C4D25">
            <w:pPr>
              <w:pStyle w:val="NormalCentered"/>
            </w:pPr>
            <w:r>
              <w:t>B</w:t>
            </w:r>
            <w:r w:rsidR="00AE3567">
              <w:t>1</w:t>
            </w:r>
          </w:p>
        </w:tc>
        <w:tc>
          <w:tcPr>
            <w:tcW w:w="1105" w:type="dxa"/>
            <w:vAlign w:val="center"/>
          </w:tcPr>
          <w:p w14:paraId="5815DE55" w14:textId="44719F60" w:rsidR="00EB0495" w:rsidRDefault="00EB0495" w:rsidP="002C4D25">
            <w:pPr>
              <w:pStyle w:val="NormalCentered"/>
            </w:pPr>
            <w:r>
              <w:t>C</w:t>
            </w:r>
            <w:r w:rsidR="00AE3567">
              <w:t>1</w:t>
            </w:r>
          </w:p>
        </w:tc>
      </w:tr>
      <w:tr w:rsidR="00EB0495" w:rsidRPr="005B748B" w14:paraId="24569CF7" w14:textId="77777777" w:rsidTr="00AE3567">
        <w:trPr>
          <w:trHeight w:val="299"/>
        </w:trPr>
        <w:tc>
          <w:tcPr>
            <w:tcW w:w="848" w:type="dxa"/>
            <w:vAlign w:val="center"/>
          </w:tcPr>
          <w:p w14:paraId="2F1CB847" w14:textId="5A781DED" w:rsidR="00EB0495" w:rsidRPr="005B748B" w:rsidRDefault="00EB0495" w:rsidP="002C4D25">
            <w:r>
              <w:t>Row 2</w:t>
            </w:r>
          </w:p>
        </w:tc>
        <w:tc>
          <w:tcPr>
            <w:tcW w:w="1104" w:type="dxa"/>
            <w:vAlign w:val="center"/>
          </w:tcPr>
          <w:p w14:paraId="7BD63FE6" w14:textId="25D288A0" w:rsidR="00EB0495" w:rsidRDefault="00AE3567" w:rsidP="002C4D25">
            <w:pPr>
              <w:pStyle w:val="NormalCentered"/>
            </w:pPr>
            <w:r>
              <w:t>A2</w:t>
            </w:r>
          </w:p>
        </w:tc>
        <w:tc>
          <w:tcPr>
            <w:tcW w:w="1105" w:type="dxa"/>
            <w:vAlign w:val="center"/>
          </w:tcPr>
          <w:p w14:paraId="655E5F07" w14:textId="0137602F" w:rsidR="00EB0495" w:rsidRDefault="00AE3567" w:rsidP="002C4D25">
            <w:pPr>
              <w:pStyle w:val="NormalCentered"/>
            </w:pPr>
            <w:r>
              <w:t>B2</w:t>
            </w:r>
          </w:p>
        </w:tc>
        <w:tc>
          <w:tcPr>
            <w:tcW w:w="1105" w:type="dxa"/>
            <w:vAlign w:val="center"/>
          </w:tcPr>
          <w:p w14:paraId="70706EC6" w14:textId="6079BACC" w:rsidR="00EB0495" w:rsidRDefault="00AE3567" w:rsidP="002C4D25">
            <w:pPr>
              <w:pStyle w:val="NormalCentered"/>
            </w:pPr>
            <w:r>
              <w:t>C2</w:t>
            </w:r>
          </w:p>
        </w:tc>
      </w:tr>
    </w:tbl>
    <w:p w14:paraId="29D06D19" w14:textId="71427DB6" w:rsidR="00EB0495" w:rsidRDefault="00EB0495" w:rsidP="00EB0495"/>
    <w:p w14:paraId="0D83061C" w14:textId="5E6EE742" w:rsidR="00371EF8" w:rsidRDefault="00371EF8" w:rsidP="00371EF8">
      <w:r>
        <w:rPr>
          <w:noProof/>
        </w:rPr>
        <mc:AlternateContent>
          <mc:Choice Requires="wpc">
            <w:drawing>
              <wp:inline distT="0" distB="0" distL="0" distR="0" wp14:anchorId="3A4D1620" wp14:editId="5D128C75">
                <wp:extent cx="2678010" cy="1480820"/>
                <wp:effectExtent l="19050" t="19050" r="8255" b="5080"/>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6350">
                          <a:noFill/>
                        </a:ln>
                      </wpc:whole>
                      <pic:pic xmlns:pic="http://schemas.openxmlformats.org/drawingml/2006/picture">
                        <pic:nvPicPr>
                          <pic:cNvPr id="18" name="รูปภาพ 320"/>
                          <pic:cNvPicPr preferRelativeResize="0">
                            <a:picLocks noChangeAspect="1"/>
                          </pic:cNvPicPr>
                        </pic:nvPicPr>
                        <pic:blipFill rotWithShape="1">
                          <a:blip r:embed="rId10" cstate="print">
                            <a:extLst>
                              <a:ext uri="{28A0092B-C50C-407E-A947-70E740481C1C}">
                                <a14:useLocalDpi xmlns:a14="http://schemas.microsoft.com/office/drawing/2010/main" val="0"/>
                              </a:ext>
                            </a:extLst>
                          </a:blip>
                          <a:srcRect b="22416"/>
                          <a:stretch/>
                        </pic:blipFill>
                        <pic:spPr bwMode="auto">
                          <a:xfrm>
                            <a:off x="0" y="9"/>
                            <a:ext cx="2642235" cy="1445137"/>
                          </a:xfrm>
                          <a:prstGeom prst="rect">
                            <a:avLst/>
                          </a:prstGeom>
                          <a:noFill/>
                          <a:ln>
                            <a:solidFill>
                              <a:schemeClr val="bg1"/>
                            </a:solidFill>
                          </a:ln>
                          <a:extLst>
                            <a:ext uri="{53640926-AAD7-44D8-BBD7-CCE9431645EC}">
                              <a14:shadowObscured xmlns:a14="http://schemas.microsoft.com/office/drawing/2010/main"/>
                            </a:ext>
                          </a:extLst>
                        </pic:spPr>
                      </pic:pic>
                      <wps:wsp>
                        <wps:cNvPr id="19" name="Straight Connector 19"/>
                        <wps:cNvCnPr/>
                        <wps:spPr>
                          <a:xfrm>
                            <a:off x="1927185" y="235594"/>
                            <a:ext cx="4803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20" name="Text Box 20"/>
                        <wps:cNvSpPr txBox="1"/>
                        <wps:spPr>
                          <a:xfrm>
                            <a:off x="1886200" y="0"/>
                            <a:ext cx="572135" cy="330200"/>
                          </a:xfrm>
                          <a:prstGeom prst="rect">
                            <a:avLst/>
                          </a:prstGeom>
                          <a:noFill/>
                          <a:ln w="6350">
                            <a:noFill/>
                          </a:ln>
                        </wps:spPr>
                        <wps:txbx>
                          <w:txbxContent>
                            <w:p w14:paraId="6BC146EE" w14:textId="49536ADE" w:rsidR="005E42E8" w:rsidRPr="005E42E8" w:rsidRDefault="005E42E8">
                              <w:pPr>
                                <w:rPr>
                                  <w:rFonts w:asciiTheme="minorHAnsi" w:hAnsiTheme="minorHAnsi" w:cstheme="minorHAnsi"/>
                                  <w:b/>
                                  <w:bCs/>
                                  <w:color w:val="FFFFFF" w:themeColor="background1"/>
                                  <w:sz w:val="22"/>
                                  <w:szCs w:val="22"/>
                                </w:rPr>
                              </w:pPr>
                              <w:r w:rsidRPr="005E42E8">
                                <w:rPr>
                                  <w:rFonts w:asciiTheme="minorHAnsi" w:hAnsiTheme="minorHAnsi" w:cstheme="minorHAnsi"/>
                                  <w:b/>
                                  <w:bCs/>
                                  <w:color w:val="FFFFFF" w:themeColor="background1"/>
                                  <w:sz w:val="22"/>
                                  <w:szCs w:val="22"/>
                                </w:rPr>
                                <w:t>0.5 c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1" name="Straight Connector 21"/>
                        <wps:cNvCnPr/>
                        <wps:spPr>
                          <a:xfrm rot="5400000">
                            <a:off x="1868454" y="238773"/>
                            <a:ext cx="1440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22" name="Straight Connector 22"/>
                        <wps:cNvCnPr/>
                        <wps:spPr>
                          <a:xfrm rot="5400000">
                            <a:off x="2336921" y="239042"/>
                            <a:ext cx="14351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23" name="Text Box 20"/>
                        <wps:cNvSpPr txBox="1"/>
                        <wps:spPr>
                          <a:xfrm>
                            <a:off x="105638" y="310766"/>
                            <a:ext cx="2095236" cy="637439"/>
                          </a:xfrm>
                          <a:prstGeom prst="rect">
                            <a:avLst/>
                          </a:prstGeom>
                          <a:solidFill>
                            <a:srgbClr val="FFFFFF">
                              <a:alpha val="56078"/>
                            </a:srgbClr>
                          </a:solidFill>
                          <a:ln w="6350">
                            <a:noFill/>
                          </a:ln>
                        </wps:spPr>
                        <wps:txbx>
                          <w:txbxContent>
                            <w:p w14:paraId="6C828991" w14:textId="14275E9E" w:rsidR="005E42E8" w:rsidRPr="000F1865" w:rsidRDefault="005E42E8" w:rsidP="000F1865">
                              <w:pPr>
                                <w:jc w:val="left"/>
                                <w:rPr>
                                  <w:rFonts w:ascii="Calibri" w:hAnsi="Calibri" w:cs="Calibri"/>
                                  <w:sz w:val="18"/>
                                  <w:szCs w:val="18"/>
                                </w:rPr>
                              </w:pPr>
                              <w:r w:rsidRPr="000F1865">
                                <w:rPr>
                                  <w:rFonts w:ascii="Calibri" w:hAnsi="Calibri" w:cs="Calibri"/>
                                  <w:sz w:val="18"/>
                                  <w:szCs w:val="18"/>
                                </w:rPr>
                                <w:t xml:space="preserve">This Figure uses a </w:t>
                              </w:r>
                              <w:r w:rsidR="000F1865" w:rsidRPr="000F1865">
                                <w:rPr>
                                  <w:rFonts w:ascii="Calibri" w:hAnsi="Calibri" w:cs="Calibri"/>
                                  <w:sz w:val="18"/>
                                  <w:szCs w:val="18"/>
                                </w:rPr>
                                <w:t xml:space="preserve">‘Drawing canvas’ to </w:t>
                              </w:r>
                              <w:r w:rsidR="000F1865">
                                <w:rPr>
                                  <w:rFonts w:ascii="Calibri" w:hAnsi="Calibri" w:cs="Calibri"/>
                                  <w:sz w:val="18"/>
                                  <w:szCs w:val="18"/>
                                </w:rPr>
                                <w:t xml:space="preserve">group together </w:t>
                              </w:r>
                              <w:r w:rsidR="000F1865" w:rsidRPr="000F1865">
                                <w:rPr>
                                  <w:rFonts w:ascii="Calibri" w:hAnsi="Calibri" w:cs="Calibri"/>
                                  <w:sz w:val="18"/>
                                  <w:szCs w:val="18"/>
                                </w:rPr>
                                <w:t>a photograph, textbox, and drawing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Arrow: Down 15"/>
                        <wps:cNvSpPr/>
                        <wps:spPr>
                          <a:xfrm rot="19057531">
                            <a:off x="1570037" y="701692"/>
                            <a:ext cx="202557" cy="422475"/>
                          </a:xfrm>
                          <a:prstGeom prst="downArrow">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3A4D1620" id="Canvas 5" o:spid="_x0000_s1026" editas="canvas" style="width:210.85pt;height:116.6pt;mso-position-horizontal-relative:char;mso-position-vertical-relative:line" coordsize="26777,148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6777;height:14808;visibility:visible;mso-wrap-style:square" filled="t" strokeweight=".5pt">
                  <v:fill o:detectmouseclick="t"/>
                  <v:path o:connecttype="none"/>
                </v:shape>
                <v:shape id="รูปภาพ 320" o:spid="_x0000_s1028" type="#_x0000_t75" style="position:absolute;width:26422;height:1445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" stroked="t" strokecolor="white [3212]">
                  <v:imagedata r:id="rId11" o:title="" cropbottom="14691f"/>
                  <v:path arrowok="t"/>
                </v:shape>
                <v:line id="Straight Connector 19" o:spid="_x0000_s1029" style="position:absolute;visibility:visible;mso-wrap-style:square" from="19271,2355" to="24075,2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" strokecolor="white [3212]" strokeweight="2.25pt">
                  <v:stroke joinstyle="miter"/>
                </v:line>
                <v:shapetype id="_x0000_t202" coordsize="21600,21600" o:spt="202" path="m,l,21600r21600,l21600,xe">
                  <v:stroke joinstyle="miter"/>
                  <v:path gradientshapeok="t" o:connecttype="rect"/>
                </v:shapetype>
                <v:shape id="Text Box 20" o:spid="_x0000_s1030" type="#_x0000_t202" style="position:absolute;left:18862;width:5721;height:33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" filled="f" stroked="f" strokeweight=".5pt">
                  <v:textbox>
                    <w:txbxContent>
                      <w:p w14:paraId="6BC146EE" w14:textId="49536ADE" w:rsidR="005E42E8" w:rsidRPr="005E42E8" w:rsidRDefault="005E42E8">
                        <w:pPr>
                          <w:rPr>
                            <w:rFonts w:asciiTheme="minorHAnsi" w:hAnsiTheme="minorHAnsi" w:cstheme="minorHAnsi"/>
                            <w:b/>
                            <w:bCs/>
                            <w:color w:val="FFFFFF" w:themeColor="background1"/>
                            <w:sz w:val="22"/>
                            <w:szCs w:val="22"/>
                          </w:rPr>
                        </w:pPr>
                        <w:r w:rsidRPr="005E42E8">
                          <w:rPr>
                            <w:rFonts w:asciiTheme="minorHAnsi" w:hAnsiTheme="minorHAnsi" w:cstheme="minorHAnsi"/>
                            <w:b/>
                            <w:bCs/>
                            <w:color w:val="FFFFFF" w:themeColor="background1"/>
                            <w:sz w:val="22"/>
                            <w:szCs w:val="22"/>
                          </w:rPr>
                          <w:t>0.5 cm</w:t>
                        </w:r>
                      </w:p>
                    </w:txbxContent>
                  </v:textbox>
                </v:shape>
                <v:line id="Straight Connector 21" o:spid="_x0000_s1031" style="position:absolute;rotation:90;visibility:visible;mso-wrap-style:square" from="18684,2387" to="20124,2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" strokecolor="white [3212]" strokeweight="2.25pt">
                  <v:stroke joinstyle="miter"/>
                </v:line>
                <v:line id="Straight Connector 22" o:spid="_x0000_s1032" style="position:absolute;rotation:90;visibility:visible;mso-wrap-style:square" from="23368,2390" to="24803,2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" strokecolor="white [3212]" strokeweight="2.25pt">
                  <v:stroke joinstyle="miter"/>
                </v:line>
                <v:shape id="Text Box 20" o:spid="_x0000_s1033" type="#_x0000_t202" style="position:absolute;left:1056;top:3107;width:20952;height: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" stroked="f" strokeweight=".5pt">
                  <v:fill opacity="36751f"/>
                  <v:textbox>
                    <w:txbxContent>
                      <w:p w14:paraId="6C828991" w14:textId="14275E9E" w:rsidR="005E42E8" w:rsidRPr="000F1865" w:rsidRDefault="005E42E8" w:rsidP="000F1865">
                        <w:pPr>
                          <w:jc w:val="left"/>
                          <w:rPr>
                            <w:rFonts w:ascii="Calibri" w:hAnsi="Calibri" w:cs="Calibri"/>
                            <w:sz w:val="18"/>
                            <w:szCs w:val="18"/>
                          </w:rPr>
                        </w:pPr>
                        <w:r w:rsidRPr="000F1865">
                          <w:rPr>
                            <w:rFonts w:ascii="Calibri" w:hAnsi="Calibri" w:cs="Calibri"/>
                            <w:sz w:val="18"/>
                            <w:szCs w:val="18"/>
                          </w:rPr>
                          <w:t xml:space="preserve">This Figure uses a </w:t>
                        </w:r>
                        <w:r w:rsidR="000F1865" w:rsidRPr="000F1865">
                          <w:rPr>
                            <w:rFonts w:ascii="Calibri" w:hAnsi="Calibri" w:cs="Calibri"/>
                            <w:sz w:val="18"/>
                            <w:szCs w:val="18"/>
                          </w:rPr>
                          <w:t xml:space="preserve">‘Drawing canvas’ to </w:t>
                        </w:r>
                        <w:r w:rsidR="000F1865">
                          <w:rPr>
                            <w:rFonts w:ascii="Calibri" w:hAnsi="Calibri" w:cs="Calibri"/>
                            <w:sz w:val="18"/>
                            <w:szCs w:val="18"/>
                          </w:rPr>
                          <w:t xml:space="preserve">group together </w:t>
                        </w:r>
                        <w:r w:rsidR="000F1865" w:rsidRPr="000F1865">
                          <w:rPr>
                            <w:rFonts w:ascii="Calibri" w:hAnsi="Calibri" w:cs="Calibri"/>
                            <w:sz w:val="18"/>
                            <w:szCs w:val="18"/>
                          </w:rPr>
                          <w:t>a photograph, textbox, and drawings.</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15" o:spid="_x0000_s1034" type="#_x0000_t67" style="position:absolute;left:15700;top:7016;width:2025;height:4225;rotation:-277705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" adj="16422" fillcolor="#4472c4 [3204]" strokecolor="black [3213]" strokeweight="1pt"/>
                <w10:anchorlock/>
              </v:group>
            </w:pict>
          </mc:Fallback>
        </mc:AlternateContent>
      </w:r>
    </w:p>
    <w:p w14:paraId="48B35361" w14:textId="1B7504B4" w:rsidR="00371EF8" w:rsidRDefault="00371EF8" w:rsidP="00B03B77">
      <w:pPr>
        <w:pStyle w:val="Captionfigure"/>
      </w:pPr>
      <w:r>
        <w:t>Figure 1. Example of a picture.</w:t>
      </w:r>
    </w:p>
    <w:p w14:paraId="6086E64F" w14:textId="77777777" w:rsidR="00FA4CA8" w:rsidRPr="00F32CF7" w:rsidRDefault="00FA4CA8" w:rsidP="00FA4CA8">
      <w:pPr>
        <w:pStyle w:val="BodyText"/>
      </w:pPr>
      <w:r>
        <w:t>Captions for tables must appear above the table while captions for figures must appear below the figure. The styles for captions of tables and figures are ‘Caption_table’ and ‘Caption</w:t>
      </w:r>
      <w:r>
        <w:rPr>
          <w:rFonts w:cstheme="minorBidi"/>
          <w:szCs w:val="25"/>
          <w:lang w:bidi="th-TH"/>
        </w:rPr>
        <w:t>_</w:t>
      </w:r>
      <w:r>
        <w:t>figure’, respectively. Please note that the word “Table” and “Figure” in the captions are spelled out.</w:t>
      </w:r>
    </w:p>
    <w:p w14:paraId="27A1EA3C" w14:textId="20BF0656" w:rsidR="00371EF8" w:rsidRDefault="00371EF8" w:rsidP="00371EF8">
      <w:pPr>
        <w:pStyle w:val="Heading2"/>
      </w:pPr>
      <w:r>
        <w:t>Equations</w:t>
      </w:r>
    </w:p>
    <w:p w14:paraId="09A3D5D1" w14:textId="69332C1E" w:rsidR="00371EF8" w:rsidRDefault="00371EF8" w:rsidP="00371EF8">
      <w:pPr>
        <w:pStyle w:val="BodyText"/>
        <w:rPr>
          <w:lang w:eastAsia="ko-KR"/>
        </w:rPr>
      </w:pPr>
      <w:r w:rsidRPr="00B21027">
        <w:t>Equations should</w:t>
      </w:r>
      <w:r w:rsidR="00F32CF7">
        <w:t xml:space="preserve"> also be avoided in extended abstracts. However, if it is necessary,</w:t>
      </w:r>
      <w:r w:rsidRPr="00B21027">
        <w:t xml:space="preserve"> </w:t>
      </w:r>
      <w:r w:rsidR="00F32CF7">
        <w:t>please prep</w:t>
      </w:r>
      <w:r w:rsidR="00FA4CA8">
        <w:t>a</w:t>
      </w:r>
      <w:r w:rsidR="00F32CF7">
        <w:t>re the equations</w:t>
      </w:r>
      <w:r w:rsidRPr="00B21027">
        <w:t xml:space="preserve"> </w:t>
      </w:r>
      <w:r>
        <w:t>with</w:t>
      </w:r>
      <w:r w:rsidRPr="00B21027">
        <w:t xml:space="preserve"> </w:t>
      </w:r>
      <w:r>
        <w:t>‘Equation Editor’ or ‘Math Type’ available in</w:t>
      </w:r>
      <w:r w:rsidRPr="00B21027">
        <w:t xml:space="preserve"> </w:t>
      </w:r>
      <w:r>
        <w:t>Microsoft Word.</w:t>
      </w:r>
      <w:r>
        <w:rPr>
          <w:lang w:eastAsia="ko-KR"/>
        </w:rPr>
        <w:t xml:space="preserve"> </w:t>
      </w:r>
    </w:p>
    <w:p w14:paraId="6D4E7A7B" w14:textId="2451B5D0" w:rsidR="00371EF8" w:rsidRDefault="00371EF8" w:rsidP="00371EF8">
      <w:pPr>
        <w:pStyle w:val="BodyText"/>
        <w:rPr>
          <w:lang w:eastAsia="ko-KR"/>
        </w:rPr>
      </w:pPr>
      <w:r>
        <w:rPr>
          <w:lang w:eastAsia="ko-KR"/>
        </w:rPr>
        <w:t>For Math Type users, please note that the default size of text and numbers is 12 points. In order to keep a similar font size with the body text in this template, you do not need to modify the styles in Math Type, it is much simpler to format the equation object by reducing the size</w:t>
      </w:r>
      <w:r w:rsidR="00B03B77">
        <w:rPr>
          <w:lang w:eastAsia="ko-KR"/>
        </w:rPr>
        <w:t xml:space="preserve"> (format picture)</w:t>
      </w:r>
      <w:r>
        <w:rPr>
          <w:lang w:eastAsia="ko-KR"/>
        </w:rPr>
        <w:t>, both width and height, down to 90%. For easy formatting, we recommend you use a table to present the equation and equation number as shown in the following</w:t>
      </w:r>
      <w:r w:rsidR="006E4406">
        <w:rPr>
          <w:lang w:eastAsia="ko-KR"/>
        </w:rPr>
        <w:t xml:space="preserve"> example</w:t>
      </w:r>
      <w:r>
        <w:rPr>
          <w:lang w:eastAsia="ko-KR"/>
        </w:rPr>
        <w:t xml:space="preserve">. </w:t>
      </w:r>
    </w:p>
    <w:p w14:paraId="76BDAC6D" w14:textId="7EC52C9E" w:rsidR="00371EF8" w:rsidRPr="00010D11" w:rsidRDefault="00371EF8" w:rsidP="00371EF8"/>
    <w:tbl>
      <w:tblPr>
        <w:tblW w:w="4162" w:type="dxa"/>
        <w:tblCellMar>
          <w:left w:w="0" w:type="dxa"/>
          <w:right w:w="0" w:type="dxa"/>
        </w:tblCellMar>
        <w:tblLook w:val="0000" w:firstRow="0" w:lastRow="0" w:firstColumn="0" w:lastColumn="0" w:noHBand="0" w:noVBand="0"/>
      </w:tblPr>
      <w:tblGrid>
        <w:gridCol w:w="3460"/>
        <w:gridCol w:w="702"/>
      </w:tblGrid>
      <w:tr w:rsidR="00371EF8" w14:paraId="5DDA8454" w14:textId="77777777" w:rsidTr="003C3167">
        <w:trPr>
          <w:trHeight w:val="239"/>
        </w:trPr>
        <w:tc>
          <w:tcPr>
            <w:tcW w:w="3544" w:type="dxa"/>
            <w:vAlign w:val="center"/>
          </w:tcPr>
          <w:p w14:paraId="658CD997" w14:textId="77777777" w:rsidR="00371EF8" w:rsidRDefault="00371EF8" w:rsidP="003C3167">
            <w:pPr>
              <w:pStyle w:val="NormalCentered"/>
              <w:rPr>
                <w:lang w:eastAsia="ko-KR"/>
              </w:rPr>
            </w:pPr>
            <w:r w:rsidRPr="009F17AC">
              <w:rPr>
                <w:position w:val="-6"/>
                <w:lang w:eastAsia="ko-KR"/>
              </w:rPr>
              <w:object w:dxaOrig="840" w:dyaOrig="320" w14:anchorId="1AEFFC79">
                <v:shape id="_x0000_i1026" type="#_x0000_t75" style="width:33.5pt;height:12.85pt" o:ole="">
                  <v:imagedata r:id="rId12" o:title=""/>
                </v:shape>
                <o:OLEObject Type="Embed" ProgID="Equation.DSMT4" ShapeID="_x0000_i1026" DrawAspect="Content" ObjectID="_1685296451" r:id="rId13"/>
              </w:object>
            </w:r>
          </w:p>
        </w:tc>
        <w:tc>
          <w:tcPr>
            <w:tcW w:w="716" w:type="dxa"/>
            <w:vAlign w:val="center"/>
          </w:tcPr>
          <w:p w14:paraId="678469C4" w14:textId="77777777" w:rsidR="00371EF8" w:rsidRDefault="00371EF8" w:rsidP="003C3167">
            <w:pPr>
              <w:pStyle w:val="Normalright"/>
            </w:pPr>
            <w:r>
              <w:rPr>
                <w:rFonts w:hint="eastAsia"/>
              </w:rPr>
              <w:t>(1)</w:t>
            </w:r>
          </w:p>
        </w:tc>
      </w:tr>
    </w:tbl>
    <w:p w14:paraId="23137B96" w14:textId="1301AEC4" w:rsidR="00371EF8" w:rsidRDefault="00371EF8" w:rsidP="00371EF8"/>
    <w:tbl>
      <w:tblPr>
        <w:tblW w:w="4162" w:type="dxa"/>
        <w:tblCellMar>
          <w:left w:w="0" w:type="dxa"/>
          <w:right w:w="0" w:type="dxa"/>
        </w:tblCellMar>
        <w:tblLook w:val="0000" w:firstRow="0" w:lastRow="0" w:firstColumn="0" w:lastColumn="0" w:noHBand="0" w:noVBand="0"/>
      </w:tblPr>
      <w:tblGrid>
        <w:gridCol w:w="3461"/>
        <w:gridCol w:w="701"/>
      </w:tblGrid>
      <w:tr w:rsidR="00371EF8" w14:paraId="255F683D" w14:textId="77777777" w:rsidTr="003C3167">
        <w:trPr>
          <w:trHeight w:val="239"/>
        </w:trPr>
        <w:tc>
          <w:tcPr>
            <w:tcW w:w="3544" w:type="dxa"/>
            <w:vAlign w:val="center"/>
          </w:tcPr>
          <w:p w14:paraId="3D78E0A4" w14:textId="77777777" w:rsidR="00371EF8" w:rsidRDefault="00371EF8" w:rsidP="003C3167">
            <w:pPr>
              <w:pStyle w:val="NormalCentered"/>
              <w:rPr>
                <w:lang w:eastAsia="ko-KR"/>
              </w:rPr>
            </w:pPr>
            <w:r w:rsidRPr="005C657E">
              <w:rPr>
                <w:position w:val="-14"/>
                <w:lang w:eastAsia="ko-KR"/>
              </w:rPr>
              <w:object w:dxaOrig="1100" w:dyaOrig="400" w14:anchorId="03B578E4">
                <v:shape id="_x0000_i1027" type="#_x0000_t75" style="width:43.55pt;height:15.85pt" o:ole="">
                  <v:imagedata r:id="rId14" o:title=""/>
                </v:shape>
                <o:OLEObject Type="Embed" ProgID="Equation.DSMT4" ShapeID="_x0000_i1027" DrawAspect="Content" ObjectID="_1685296452" r:id="rId15"/>
              </w:object>
            </w:r>
          </w:p>
        </w:tc>
        <w:tc>
          <w:tcPr>
            <w:tcW w:w="716" w:type="dxa"/>
            <w:vAlign w:val="center"/>
          </w:tcPr>
          <w:p w14:paraId="614EC16D" w14:textId="77777777" w:rsidR="00371EF8" w:rsidRDefault="00371EF8" w:rsidP="003C3167">
            <w:pPr>
              <w:pStyle w:val="Normalright"/>
            </w:pPr>
            <w:r>
              <w:rPr>
                <w:rFonts w:hint="eastAsia"/>
              </w:rPr>
              <w:t>(</w:t>
            </w:r>
            <w:r>
              <w:t>2</w:t>
            </w:r>
            <w:r>
              <w:rPr>
                <w:rFonts w:hint="eastAsia"/>
              </w:rPr>
              <w:t>)</w:t>
            </w:r>
          </w:p>
        </w:tc>
      </w:tr>
    </w:tbl>
    <w:p w14:paraId="582EA661" w14:textId="5480AD94" w:rsidR="00371EF8" w:rsidRPr="00010D11" w:rsidRDefault="00371EF8" w:rsidP="00371EF8"/>
    <w:p w14:paraId="10B1B640" w14:textId="6F658F32" w:rsidR="00371EF8" w:rsidRDefault="00371EF8" w:rsidP="00371EF8">
      <w:pPr>
        <w:pStyle w:val="BodyText"/>
        <w:rPr>
          <w:lang w:eastAsia="ko-KR"/>
        </w:rPr>
      </w:pPr>
      <w:r w:rsidRPr="00B21027">
        <w:t xml:space="preserve">Each equation should </w:t>
      </w:r>
      <w:r w:rsidR="002B2AE5">
        <w:t>appear</w:t>
      </w:r>
      <w:r w:rsidRPr="00B21027">
        <w:t xml:space="preserve"> on a new line with </w:t>
      </w:r>
      <w:r w:rsidRPr="00B21027">
        <w:rPr>
          <w:rFonts w:hint="eastAsia"/>
          <w:lang w:eastAsia="ko-KR"/>
        </w:rPr>
        <w:t xml:space="preserve">one </w:t>
      </w:r>
      <w:r>
        <w:rPr>
          <w:lang w:eastAsia="ko-KR"/>
        </w:rPr>
        <w:t xml:space="preserve">normal </w:t>
      </w:r>
      <w:r w:rsidRPr="00B21027">
        <w:rPr>
          <w:rFonts w:hint="eastAsia"/>
          <w:lang w:eastAsia="ko-KR"/>
        </w:rPr>
        <w:t xml:space="preserve">line </w:t>
      </w:r>
      <w:r w:rsidRPr="00B21027">
        <w:t>spacing from adjacent text as indicated</w:t>
      </w:r>
      <w:r w:rsidRPr="00B21027">
        <w:rPr>
          <w:rFonts w:hint="eastAsia"/>
          <w:lang w:eastAsia="ko-KR"/>
        </w:rPr>
        <w:t xml:space="preserve"> in the above. </w:t>
      </w:r>
      <w:r w:rsidRPr="00B21027">
        <w:t>The equations, where they are referred to in the text, should be numbered sequentially and their identifier enclosed in parenthesis. The symbols, where referred to in the text, should be italicized.</w:t>
      </w:r>
      <w:r w:rsidRPr="00B21027">
        <w:rPr>
          <w:rFonts w:hint="eastAsia"/>
          <w:lang w:eastAsia="ko-KR"/>
        </w:rPr>
        <w:t xml:space="preserve"> </w:t>
      </w:r>
      <w:r>
        <w:rPr>
          <w:lang w:eastAsia="ko-KR"/>
        </w:rPr>
        <w:t xml:space="preserve">For example, we refer to parameter </w:t>
      </w:r>
      <w:r w:rsidRPr="009F17AC">
        <w:rPr>
          <w:position w:val="-6"/>
          <w:lang w:eastAsia="ko-KR"/>
        </w:rPr>
        <w:object w:dxaOrig="180" w:dyaOrig="220" w14:anchorId="63EB6884">
          <v:shape id="_x0000_i1028" type="#_x0000_t75" style="width:9.3pt;height:10.85pt;mso-position-horizontal:absolute;mso-position-vertical:absolute" o:ole="">
            <v:imagedata r:id="rId16" o:title=""/>
          </v:shape>
          <o:OLEObject Type="Embed" ProgID="Equation.DSMT4" ShapeID="_x0000_i1028" DrawAspect="Content" ObjectID="_1685296453" r:id="rId17"/>
        </w:object>
      </w:r>
      <w:r>
        <w:rPr>
          <w:lang w:eastAsia="ko-KR"/>
        </w:rPr>
        <w:t xml:space="preserve"> in equation (1) or parameter </w:t>
      </w:r>
      <w:r w:rsidRPr="005C657E">
        <w:rPr>
          <w:position w:val="-6"/>
          <w:lang w:eastAsia="ko-KR"/>
        </w:rPr>
        <w:object w:dxaOrig="240" w:dyaOrig="220" w14:anchorId="591577CD">
          <v:shape id="_x0000_i1029" type="#_x0000_t75" style="width:10.85pt;height:10.05pt" o:ole="">
            <v:imagedata r:id="rId18" o:title=""/>
          </v:shape>
          <o:OLEObject Type="Embed" ProgID="Equation.DSMT4" ShapeID="_x0000_i1029" DrawAspect="Content" ObjectID="_1685296454" r:id="rId19"/>
        </w:object>
      </w:r>
      <w:r>
        <w:rPr>
          <w:lang w:eastAsia="ko-KR"/>
        </w:rPr>
        <w:t xml:space="preserve"> in equation (2).</w:t>
      </w:r>
    </w:p>
    <w:p w14:paraId="1D44B703" w14:textId="6C27D681" w:rsidR="00E368F6" w:rsidRDefault="00E368F6" w:rsidP="00385E0E">
      <w:pPr>
        <w:pStyle w:val="Heading1"/>
      </w:pPr>
      <w:r>
        <w:t>Submitting your work</w:t>
      </w:r>
    </w:p>
    <w:p w14:paraId="4F5CF1B9" w14:textId="54B2E973" w:rsidR="00E368F6" w:rsidRPr="00E368F6" w:rsidRDefault="00E368F6" w:rsidP="00E368F6">
      <w:pPr>
        <w:pStyle w:val="BodyText"/>
        <w:rPr>
          <w:lang w:bidi="th-TH"/>
        </w:rPr>
      </w:pPr>
      <w:r>
        <w:rPr>
          <w:lang w:bidi="th-TH"/>
        </w:rPr>
        <w:t xml:space="preserve">This extended abstract must be submitted in a PDF format on the e-learning course web page (Course name: </w:t>
      </w:r>
      <w:hyperlink r:id="rId20" w:history="1">
        <w:r w:rsidRPr="00E368F6">
          <w:rPr>
            <w:rStyle w:val="Hyperlink"/>
          </w:rPr>
          <w:t>Geotechnology Graduate Seminar</w:t>
        </w:r>
      </w:hyperlink>
      <w:r>
        <w:rPr>
          <w:lang w:bidi="th-TH"/>
        </w:rPr>
        <w:t xml:space="preserve">). Check the due date on the course web and make sure you submit the file in the drop-box relevant to your registered course </w:t>
      </w:r>
      <w:r>
        <w:t>(</w:t>
      </w:r>
      <w:r>
        <w:t xml:space="preserve">TE047891 </w:t>
      </w:r>
      <w:r>
        <w:t>or</w:t>
      </w:r>
      <w:r>
        <w:t xml:space="preserve"> TE047892</w:t>
      </w:r>
      <w:r>
        <w:t>)</w:t>
      </w:r>
      <w:r>
        <w:rPr>
          <w:lang w:bidi="th-TH"/>
        </w:rPr>
        <w:t>.</w:t>
      </w:r>
    </w:p>
    <w:p w14:paraId="21BF7E69" w14:textId="37F06AF9" w:rsidR="00385E0E" w:rsidRDefault="00385E0E" w:rsidP="00385E0E">
      <w:pPr>
        <w:pStyle w:val="Heading1"/>
      </w:pPr>
      <w:r>
        <w:t>Citations and references</w:t>
      </w:r>
    </w:p>
    <w:p w14:paraId="54DBBE91" w14:textId="3E0E7D5D" w:rsidR="009B394D" w:rsidRDefault="00385E0E" w:rsidP="00385E0E">
      <w:pPr>
        <w:pStyle w:val="BodyText"/>
        <w:rPr>
          <w:lang w:bidi="th-TH"/>
        </w:rPr>
      </w:pPr>
      <w:r>
        <w:rPr>
          <w:lang w:bidi="th-TH"/>
        </w:rPr>
        <w:t xml:space="preserve">References to the work of others should be cited in the text using the </w:t>
      </w:r>
      <w:r w:rsidR="00DF4AD5">
        <w:rPr>
          <w:lang w:bidi="th-TH"/>
        </w:rPr>
        <w:t xml:space="preserve">APA </w:t>
      </w:r>
      <w:r>
        <w:rPr>
          <w:lang w:bidi="th-TH"/>
        </w:rPr>
        <w:t>name-date style</w:t>
      </w:r>
      <w:r w:rsidR="00AF18D2">
        <w:rPr>
          <w:lang w:bidi="th-TH"/>
        </w:rPr>
        <w:t xml:space="preserve"> (American Psychological Association, 202</w:t>
      </w:r>
      <w:r w:rsidR="00F86990">
        <w:rPr>
          <w:lang w:bidi="th-TH"/>
        </w:rPr>
        <w:t>0</w:t>
      </w:r>
      <w:r w:rsidR="00AF18D2">
        <w:rPr>
          <w:lang w:bidi="th-TH"/>
        </w:rPr>
        <w:t>)</w:t>
      </w:r>
      <w:r w:rsidR="00DF4AD5">
        <w:rPr>
          <w:lang w:bidi="th-TH"/>
        </w:rPr>
        <w:t>. For example, 2 authors can be cited as</w:t>
      </w:r>
      <w:r>
        <w:rPr>
          <w:lang w:bidi="th-TH"/>
        </w:rPr>
        <w:t xml:space="preserve"> (Bunopas </w:t>
      </w:r>
      <w:r w:rsidR="008853DE">
        <w:rPr>
          <w:lang w:bidi="th-TH"/>
        </w:rPr>
        <w:t>&amp;</w:t>
      </w:r>
      <w:r>
        <w:rPr>
          <w:lang w:bidi="th-TH"/>
        </w:rPr>
        <w:t xml:space="preserve"> Vella, 1983) or Bunopas and Vella (1983). </w:t>
      </w:r>
      <w:r w:rsidRPr="004929A6">
        <w:rPr>
          <w:lang w:bidi="th-TH"/>
        </w:rPr>
        <w:t>Please ensure that every reference cited in the text is also present in the reference list.</w:t>
      </w:r>
      <w:r>
        <w:rPr>
          <w:lang w:bidi="th-TH"/>
        </w:rPr>
        <w:t xml:space="preserve"> The list of references should appear in the </w:t>
      </w:r>
      <w:r w:rsidRPr="00E368F6">
        <w:rPr>
          <w:u w:val="single"/>
          <w:lang w:bidi="th-TH"/>
        </w:rPr>
        <w:t>last section</w:t>
      </w:r>
      <w:r>
        <w:rPr>
          <w:lang w:bidi="th-TH"/>
        </w:rPr>
        <w:t xml:space="preserve"> of the </w:t>
      </w:r>
      <w:r w:rsidR="005A4A74">
        <w:rPr>
          <w:lang w:bidi="th-TH"/>
        </w:rPr>
        <w:t>manuscript</w:t>
      </w:r>
      <w:r>
        <w:rPr>
          <w:lang w:bidi="th-TH"/>
        </w:rPr>
        <w:t xml:space="preserve">. References </w:t>
      </w:r>
      <w:r w:rsidR="005A4A74">
        <w:rPr>
          <w:lang w:bidi="th-TH"/>
        </w:rPr>
        <w:t>must</w:t>
      </w:r>
      <w:r>
        <w:rPr>
          <w:lang w:bidi="th-TH"/>
        </w:rPr>
        <w:t xml:space="preserve"> be listed in alphabetical order and follow</w:t>
      </w:r>
      <w:r w:rsidR="00F32CF7">
        <w:rPr>
          <w:lang w:bidi="th-TH"/>
        </w:rPr>
        <w:t xml:space="preserve"> the KKU Graduate School</w:t>
      </w:r>
      <w:r>
        <w:rPr>
          <w:lang w:bidi="th-TH"/>
        </w:rPr>
        <w:t xml:space="preserve"> </w:t>
      </w:r>
      <w:r w:rsidR="00DF4AD5">
        <w:rPr>
          <w:lang w:bidi="th-TH"/>
        </w:rPr>
        <w:t>APA</w:t>
      </w:r>
      <w:r>
        <w:rPr>
          <w:lang w:bidi="th-TH"/>
        </w:rPr>
        <w:t xml:space="preserve"> reference style</w:t>
      </w:r>
      <w:r w:rsidR="005A4A74">
        <w:rPr>
          <w:lang w:bidi="th-TH"/>
        </w:rPr>
        <w:t xml:space="preserve"> (</w:t>
      </w:r>
      <w:hyperlink r:id="rId21" w:history="1">
        <w:r w:rsidR="005A4A74" w:rsidRPr="005A4A74">
          <w:rPr>
            <w:rStyle w:val="Hyperlink"/>
          </w:rPr>
          <w:t xml:space="preserve">download </w:t>
        </w:r>
        <w:r w:rsidR="00511CF6">
          <w:rPr>
            <w:rStyle w:val="Hyperlink"/>
          </w:rPr>
          <w:t>Graduate School</w:t>
        </w:r>
        <w:r w:rsidR="00FA4CA8">
          <w:rPr>
            <w:rStyle w:val="Hyperlink"/>
          </w:rPr>
          <w:t>’s</w:t>
        </w:r>
        <w:r w:rsidR="00511CF6">
          <w:rPr>
            <w:rStyle w:val="Hyperlink"/>
          </w:rPr>
          <w:t xml:space="preserve"> </w:t>
        </w:r>
        <w:r w:rsidR="00FA4CA8">
          <w:rPr>
            <w:rStyle w:val="Hyperlink"/>
          </w:rPr>
          <w:t xml:space="preserve">reference </w:t>
        </w:r>
        <w:r w:rsidR="005A4A74" w:rsidRPr="005A4A74">
          <w:rPr>
            <w:rStyle w:val="Hyperlink"/>
          </w:rPr>
          <w:t>guidelines</w:t>
        </w:r>
      </w:hyperlink>
      <w:r w:rsidR="005A4A74">
        <w:rPr>
          <w:lang w:bidi="th-TH"/>
        </w:rPr>
        <w:t>)</w:t>
      </w:r>
      <w:r w:rsidR="009B394D">
        <w:rPr>
          <w:lang w:bidi="th-TH"/>
        </w:rPr>
        <w:t xml:space="preserve">. </w:t>
      </w:r>
    </w:p>
    <w:p w14:paraId="4A615278" w14:textId="2DAC8C6F" w:rsidR="00385E0E" w:rsidRPr="00E7368A" w:rsidRDefault="009B2BB3" w:rsidP="00385E0E">
      <w:pPr>
        <w:pStyle w:val="BodyText"/>
        <w:rPr>
          <w:lang w:bidi="th-TH"/>
        </w:rPr>
      </w:pPr>
      <w:r>
        <w:rPr>
          <w:lang w:bidi="th-TH"/>
        </w:rPr>
        <w:t>The following section gives some common e</w:t>
      </w:r>
      <w:r w:rsidR="00385E0E">
        <w:rPr>
          <w:lang w:bidi="th-TH"/>
        </w:rPr>
        <w:t xml:space="preserve">xamples for a journal article, conference </w:t>
      </w:r>
      <w:r w:rsidR="009B394D">
        <w:rPr>
          <w:lang w:bidi="th-TH"/>
        </w:rPr>
        <w:t>paper</w:t>
      </w:r>
      <w:r w:rsidR="00385E0E">
        <w:rPr>
          <w:lang w:bidi="th-TH"/>
        </w:rPr>
        <w:t xml:space="preserve">, web page, book </w:t>
      </w:r>
      <w:r w:rsidR="00366133">
        <w:rPr>
          <w:lang w:bidi="th-TH"/>
        </w:rPr>
        <w:t>chapter</w:t>
      </w:r>
      <w:r w:rsidR="00385E0E">
        <w:rPr>
          <w:lang w:bidi="th-TH"/>
        </w:rPr>
        <w:t>, and book.</w:t>
      </w:r>
    </w:p>
    <w:p w14:paraId="34C6F4FB" w14:textId="519861C1" w:rsidR="006961AC" w:rsidRDefault="006961AC" w:rsidP="00BD572E">
      <w:pPr>
        <w:pStyle w:val="Heading1"/>
      </w:pPr>
      <w:bookmarkStart w:id="0" w:name="_Ref73436700"/>
      <w:r>
        <w:t>R</w:t>
      </w:r>
      <w:bookmarkEnd w:id="0"/>
      <w:r w:rsidR="007842FD">
        <w:t>eferences</w:t>
      </w:r>
    </w:p>
    <w:p w14:paraId="11BBB7EC" w14:textId="4C5B33CE" w:rsidR="009637BD" w:rsidRPr="0057619E" w:rsidRDefault="00AF18D2" w:rsidP="009637BD">
      <w:pPr>
        <w:pStyle w:val="References"/>
      </w:pPr>
      <w:r>
        <w:t>American Psychological Association.</w:t>
      </w:r>
      <w:r w:rsidR="009637BD">
        <w:t xml:space="preserve"> </w:t>
      </w:r>
      <w:r>
        <w:t>(202</w:t>
      </w:r>
      <w:r w:rsidR="00F86990">
        <w:t>0</w:t>
      </w:r>
      <w:r>
        <w:t xml:space="preserve">). </w:t>
      </w:r>
      <w:r w:rsidRPr="005A4A74">
        <w:rPr>
          <w:rStyle w:val="Strong"/>
        </w:rPr>
        <w:t>Reference</w:t>
      </w:r>
      <w:r w:rsidR="009B2BB3" w:rsidRPr="005A4A74">
        <w:rPr>
          <w:rStyle w:val="Strong"/>
        </w:rPr>
        <w:t>s</w:t>
      </w:r>
      <w:r w:rsidR="009637BD" w:rsidRPr="0057619E">
        <w:t>.</w:t>
      </w:r>
      <w:r w:rsidR="009637BD">
        <w:t xml:space="preserve"> Retrieved </w:t>
      </w:r>
      <w:r>
        <w:t>June</w:t>
      </w:r>
      <w:r w:rsidR="009637BD">
        <w:t xml:space="preserve"> 1, 20</w:t>
      </w:r>
      <w:r>
        <w:t xml:space="preserve">21, from </w:t>
      </w:r>
      <w:r w:rsidR="009B2BB3" w:rsidRPr="009B2BB3">
        <w:t>https://apastyle.apa.org/style-grammar-guidelines/references</w:t>
      </w:r>
      <w:r>
        <w:t>.</w:t>
      </w:r>
      <w:r w:rsidR="00F86990">
        <w:t xml:space="preserve"> </w:t>
      </w:r>
      <w:r w:rsidR="00F86990" w:rsidRPr="008853DE">
        <w:rPr>
          <w:rStyle w:val="Emphasis"/>
        </w:rPr>
        <w:t xml:space="preserve">(Example </w:t>
      </w:r>
      <w:r w:rsidR="00F86990">
        <w:rPr>
          <w:rStyle w:val="Emphasis"/>
        </w:rPr>
        <w:t>of a</w:t>
      </w:r>
      <w:r w:rsidR="00F86990" w:rsidRPr="008853DE">
        <w:rPr>
          <w:rStyle w:val="Emphasis"/>
        </w:rPr>
        <w:t xml:space="preserve"> </w:t>
      </w:r>
      <w:r w:rsidR="00F86990">
        <w:rPr>
          <w:rStyle w:val="Emphasis"/>
        </w:rPr>
        <w:t>web</w:t>
      </w:r>
      <w:r w:rsidR="002B2AE5">
        <w:rPr>
          <w:rStyle w:val="Emphasis"/>
        </w:rPr>
        <w:t>page</w:t>
      </w:r>
      <w:r w:rsidR="00F86990" w:rsidRPr="008853DE">
        <w:rPr>
          <w:rStyle w:val="Emphasis"/>
        </w:rPr>
        <w:t>)</w:t>
      </w:r>
    </w:p>
    <w:p w14:paraId="05F80006" w14:textId="31FD2E3C" w:rsidR="008853DE" w:rsidRDefault="008853DE" w:rsidP="0057619E">
      <w:pPr>
        <w:pStyle w:val="References"/>
      </w:pPr>
      <w:r>
        <w:t>Bunopas, S., &amp; Vella, P. (</w:t>
      </w:r>
      <w:r w:rsidRPr="0057619E">
        <w:t>1983</w:t>
      </w:r>
      <w:r>
        <w:t>)</w:t>
      </w:r>
      <w:r w:rsidRPr="0057619E">
        <w:t>. Tectonic and geologic</w:t>
      </w:r>
      <w:r>
        <w:t xml:space="preserve"> </w:t>
      </w:r>
      <w:r w:rsidRPr="0057619E">
        <w:t>evolution of Thailand</w:t>
      </w:r>
      <w:r>
        <w:t>. In: Nutalaya, P., (</w:t>
      </w:r>
      <w:r w:rsidR="009B394D">
        <w:t>E</w:t>
      </w:r>
      <w:r>
        <w:t xml:space="preserve">d.) </w:t>
      </w:r>
      <w:r w:rsidRPr="005A4A74">
        <w:rPr>
          <w:rStyle w:val="Strong"/>
        </w:rPr>
        <w:t>Workshop on stratigraphic correlation of Thailand and Malaysia</w:t>
      </w:r>
      <w:r w:rsidRPr="00AF18D2">
        <w:t>.</w:t>
      </w:r>
      <w:r>
        <w:t xml:space="preserve"> (</w:t>
      </w:r>
      <w:r w:rsidR="009637BD">
        <w:t xml:space="preserve">Volume 1 </w:t>
      </w:r>
      <w:r>
        <w:t xml:space="preserve">pp. </w:t>
      </w:r>
      <w:r w:rsidRPr="0057619E">
        <w:t>307-323</w:t>
      </w:r>
      <w:r>
        <w:t>)</w:t>
      </w:r>
      <w:r w:rsidRPr="0057619E">
        <w:t>.</w:t>
      </w:r>
      <w:r w:rsidR="009637BD">
        <w:t xml:space="preserve"> Thailand: Geological Society of Thailand. </w:t>
      </w:r>
      <w:r w:rsidR="009637BD" w:rsidRPr="008853DE">
        <w:rPr>
          <w:rStyle w:val="Emphasis"/>
        </w:rPr>
        <w:t xml:space="preserve">(Example </w:t>
      </w:r>
      <w:r w:rsidR="009637BD">
        <w:rPr>
          <w:rStyle w:val="Emphasis"/>
        </w:rPr>
        <w:t>of a</w:t>
      </w:r>
      <w:r w:rsidR="009637BD" w:rsidRPr="008853DE">
        <w:rPr>
          <w:rStyle w:val="Emphasis"/>
        </w:rPr>
        <w:t xml:space="preserve"> </w:t>
      </w:r>
      <w:r w:rsidR="009637BD">
        <w:rPr>
          <w:rStyle w:val="Emphasis"/>
        </w:rPr>
        <w:t>conference paper</w:t>
      </w:r>
      <w:r w:rsidR="009637BD" w:rsidRPr="008853DE">
        <w:rPr>
          <w:rStyle w:val="Emphasis"/>
        </w:rPr>
        <w:t>)</w:t>
      </w:r>
    </w:p>
    <w:p w14:paraId="4FB11028" w14:textId="56E317BA" w:rsidR="006961AC" w:rsidRPr="0057619E" w:rsidRDefault="008853DE" w:rsidP="0057619E">
      <w:pPr>
        <w:pStyle w:val="References"/>
      </w:pPr>
      <w:r w:rsidRPr="008853DE">
        <w:t xml:space="preserve">Gu, X., Hu, J., &amp; Huang, M. (2015). K-0 of granular soils: a particulate approach. </w:t>
      </w:r>
      <w:r w:rsidRPr="005A4A74">
        <w:rPr>
          <w:rStyle w:val="Strong"/>
          <w:rFonts w:eastAsiaTheme="minorEastAsia"/>
        </w:rPr>
        <w:t>Granular Matter, 17</w:t>
      </w:r>
      <w:r w:rsidRPr="008853DE">
        <w:t>(6), 703-715.</w:t>
      </w:r>
      <w:r>
        <w:t xml:space="preserve"> </w:t>
      </w:r>
      <w:r w:rsidRPr="008853DE">
        <w:rPr>
          <w:rStyle w:val="Emphasis"/>
        </w:rPr>
        <w:t xml:space="preserve">(Example </w:t>
      </w:r>
      <w:r w:rsidR="009637BD">
        <w:rPr>
          <w:rStyle w:val="Emphasis"/>
        </w:rPr>
        <w:t>of a</w:t>
      </w:r>
      <w:r w:rsidRPr="008853DE">
        <w:rPr>
          <w:rStyle w:val="Emphasis"/>
        </w:rPr>
        <w:t xml:space="preserve"> journal)</w:t>
      </w:r>
    </w:p>
    <w:p w14:paraId="16555C13" w14:textId="4949A69C" w:rsidR="0071591E" w:rsidRDefault="001913D5" w:rsidP="0057619E">
      <w:pPr>
        <w:pStyle w:val="References"/>
      </w:pPr>
      <w:r w:rsidRPr="001913D5">
        <w:t>Tsang, C.-F.</w:t>
      </w:r>
      <w:r>
        <w:t xml:space="preserve">, </w:t>
      </w:r>
      <w:r w:rsidR="00366133">
        <w:t>&amp;</w:t>
      </w:r>
      <w:r w:rsidRPr="001913D5">
        <w:t xml:space="preserve"> Stephanson, O</w:t>
      </w:r>
      <w:r w:rsidR="00DF602F">
        <w:t xml:space="preserve">. </w:t>
      </w:r>
      <w:r w:rsidR="00F86990">
        <w:t>(</w:t>
      </w:r>
      <w:r w:rsidRPr="001913D5">
        <w:t>1996</w:t>
      </w:r>
      <w:r w:rsidR="00F86990">
        <w:t>)</w:t>
      </w:r>
      <w:r w:rsidRPr="001913D5">
        <w:t>. A conceptual introduction to coupled thermo-hydro-mechanical processes in fractured rocks. In Stephanson,</w:t>
      </w:r>
      <w:r w:rsidR="0071591E">
        <w:t xml:space="preserve"> O., </w:t>
      </w:r>
      <w:r w:rsidR="00366133">
        <w:t>Jing, L., &amp;</w:t>
      </w:r>
      <w:r w:rsidR="0071591E">
        <w:t xml:space="preserve"> </w:t>
      </w:r>
      <w:r w:rsidR="00366133">
        <w:t xml:space="preserve">Tsang, C.-F. </w:t>
      </w:r>
      <w:r w:rsidRPr="001913D5">
        <w:t>(</w:t>
      </w:r>
      <w:r w:rsidR="00F86990">
        <w:t>E</w:t>
      </w:r>
      <w:r w:rsidRPr="001913D5">
        <w:t xml:space="preserve">ds.), </w:t>
      </w:r>
      <w:r w:rsidRPr="005A4A74">
        <w:rPr>
          <w:rStyle w:val="Strong"/>
        </w:rPr>
        <w:t>Coupled Thermo-H</w:t>
      </w:r>
      <w:r w:rsidR="0071591E" w:rsidRPr="005A4A74">
        <w:rPr>
          <w:rStyle w:val="Strong"/>
        </w:rPr>
        <w:t>y</w:t>
      </w:r>
      <w:r w:rsidRPr="005A4A74">
        <w:rPr>
          <w:rStyle w:val="Strong"/>
        </w:rPr>
        <w:t>dro-Mechanic</w:t>
      </w:r>
      <w:r w:rsidR="0071591E" w:rsidRPr="005A4A74">
        <w:rPr>
          <w:rStyle w:val="Strong"/>
        </w:rPr>
        <w:t>al Processes of Fractured Media</w:t>
      </w:r>
      <w:r w:rsidRPr="005A4A74">
        <w:rPr>
          <w:rStyle w:val="Strong"/>
        </w:rPr>
        <w:t>: Mathem</w:t>
      </w:r>
      <w:r w:rsidR="0071591E" w:rsidRPr="005A4A74">
        <w:rPr>
          <w:rStyle w:val="Strong"/>
        </w:rPr>
        <w:t>atical and Experimental Studies</w:t>
      </w:r>
      <w:r w:rsidR="005A4A74">
        <w:t>.</w:t>
      </w:r>
      <w:r w:rsidR="00F86990">
        <w:t xml:space="preserve"> (pp. 1-24)</w:t>
      </w:r>
      <w:r w:rsidR="0071591E">
        <w:t xml:space="preserve">, </w:t>
      </w:r>
      <w:r w:rsidRPr="001913D5">
        <w:t>New York: Elsevier</w:t>
      </w:r>
      <w:r w:rsidR="0071591E">
        <w:t>.</w:t>
      </w:r>
      <w:r w:rsidR="00F86990">
        <w:t xml:space="preserve"> </w:t>
      </w:r>
      <w:r w:rsidR="00F86990" w:rsidRPr="008853DE">
        <w:rPr>
          <w:rStyle w:val="Emphasis"/>
        </w:rPr>
        <w:t xml:space="preserve">(Example </w:t>
      </w:r>
      <w:r w:rsidR="00F86990">
        <w:rPr>
          <w:rStyle w:val="Emphasis"/>
        </w:rPr>
        <w:t>of a</w:t>
      </w:r>
      <w:r w:rsidR="00F86990" w:rsidRPr="008853DE">
        <w:rPr>
          <w:rStyle w:val="Emphasis"/>
        </w:rPr>
        <w:t xml:space="preserve"> </w:t>
      </w:r>
      <w:r w:rsidR="00F86990">
        <w:rPr>
          <w:rStyle w:val="Emphasis"/>
        </w:rPr>
        <w:t>chapter in an edited book</w:t>
      </w:r>
      <w:r w:rsidR="00F86990" w:rsidRPr="008853DE">
        <w:rPr>
          <w:rStyle w:val="Emphasis"/>
        </w:rPr>
        <w:t>)</w:t>
      </w:r>
    </w:p>
    <w:p w14:paraId="082E16A1" w14:textId="4A85DA54" w:rsidR="002B2AE5" w:rsidRPr="002B2AE5" w:rsidRDefault="001913D5" w:rsidP="002B2AE5">
      <w:pPr>
        <w:pStyle w:val="References"/>
        <w:rPr>
          <w:i/>
          <w:iCs/>
        </w:rPr>
      </w:pPr>
      <w:r w:rsidRPr="001913D5">
        <w:t>Zhang, X.</w:t>
      </w:r>
      <w:r>
        <w:t xml:space="preserve">, </w:t>
      </w:r>
      <w:r w:rsidR="00366133">
        <w:t>&amp;</w:t>
      </w:r>
      <w:r w:rsidRPr="001913D5">
        <w:t xml:space="preserve"> Sanderson, D. J. </w:t>
      </w:r>
      <w:r w:rsidR="00366133">
        <w:t>(</w:t>
      </w:r>
      <w:r w:rsidRPr="001913D5">
        <w:t>2002</w:t>
      </w:r>
      <w:r w:rsidR="00366133">
        <w:t>)</w:t>
      </w:r>
      <w:r w:rsidRPr="001913D5">
        <w:t xml:space="preserve">. </w:t>
      </w:r>
      <w:r w:rsidRPr="005A4A74">
        <w:rPr>
          <w:rStyle w:val="Strong"/>
        </w:rPr>
        <w:t>Numerical Modeling and Analysis of Fluid Flow and Deformation of Fractured Rock Masses</w:t>
      </w:r>
      <w:r w:rsidRPr="001913D5">
        <w:t>. New York: Elsevier Science.</w:t>
      </w:r>
      <w:r w:rsidR="00366133">
        <w:t xml:space="preserve"> </w:t>
      </w:r>
      <w:r w:rsidR="00366133" w:rsidRPr="008853DE">
        <w:rPr>
          <w:rStyle w:val="Emphasis"/>
        </w:rPr>
        <w:t xml:space="preserve">(Example </w:t>
      </w:r>
      <w:r w:rsidR="00366133">
        <w:rPr>
          <w:rStyle w:val="Emphasis"/>
        </w:rPr>
        <w:t>of a</w:t>
      </w:r>
      <w:r w:rsidR="00366133" w:rsidRPr="008853DE">
        <w:rPr>
          <w:rStyle w:val="Emphasis"/>
        </w:rPr>
        <w:t xml:space="preserve"> </w:t>
      </w:r>
      <w:r w:rsidR="00366133">
        <w:rPr>
          <w:rStyle w:val="Emphasis"/>
        </w:rPr>
        <w:t>book</w:t>
      </w:r>
      <w:r w:rsidR="00366133" w:rsidRPr="008853DE">
        <w:rPr>
          <w:rStyle w:val="Emphasis"/>
        </w:rPr>
        <w:t>)</w:t>
      </w:r>
    </w:p>
    <w:p w14:paraId="71800724" w14:textId="77777777" w:rsidR="009208A9" w:rsidRPr="0057619E" w:rsidRDefault="009208A9" w:rsidP="0057619E">
      <w:pPr>
        <w:pStyle w:val="References"/>
      </w:pPr>
    </w:p>
    <w:p w14:paraId="579ED215" w14:textId="77777777" w:rsidR="006961AC" w:rsidRPr="002B2AE5" w:rsidRDefault="006961AC" w:rsidP="002B2AE5">
      <w:pPr>
        <w:sectPr w:rsidR="006961AC" w:rsidRPr="002B2AE5" w:rsidSect="001C2B33">
          <w:type w:val="continuous"/>
          <w:pgSz w:w="11909" w:h="16834" w:code="9"/>
          <w:pgMar w:top="1440" w:right="1440" w:bottom="1440" w:left="1440" w:header="720" w:footer="720" w:gutter="0"/>
          <w:cols w:num="2" w:space="706"/>
          <w:docGrid w:linePitch="190"/>
        </w:sectPr>
      </w:pPr>
    </w:p>
    <w:p w14:paraId="2D6859DF" w14:textId="4E9671E9" w:rsidR="005A706C" w:rsidRDefault="005A706C" w:rsidP="007842FD"/>
    <w:p w14:paraId="3B7CB8BD" w14:textId="77777777" w:rsidR="005A706C" w:rsidRPr="007842FD" w:rsidRDefault="005A706C" w:rsidP="007842FD"/>
    <w:sectPr w:rsidR="005A706C" w:rsidRPr="007842FD" w:rsidSect="001C2B33">
      <w:type w:val="continuous"/>
      <w:pgSz w:w="11909" w:h="16834" w:code="9"/>
      <w:pgMar w:top="1440" w:right="1440" w:bottom="1440" w:left="1440" w:header="720" w:footer="720" w:gutter="0"/>
      <w:cols w:space="475"/>
      <w:docGrid w:linePitch="19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D4EC31" w14:textId="77777777" w:rsidR="00E335D5" w:rsidRDefault="00E335D5">
      <w:r>
        <w:separator/>
      </w:r>
    </w:p>
  </w:endnote>
  <w:endnote w:type="continuationSeparator" w:id="0">
    <w:p w14:paraId="30A46964" w14:textId="77777777" w:rsidR="00E335D5" w:rsidRDefault="00E335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Sylfaen"/>
    <w:panose1 w:val="02020603050405020304"/>
    <w:charset w:val="00"/>
    <w:family w:val="roman"/>
    <w:pitch w:val="variable"/>
    <w:sig w:usb0="E0002EFF" w:usb1="C000785B"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ordia New">
    <w:panose1 w:val="020B0304020202020204"/>
    <w:charset w:val="00"/>
    <w:family w:val="swiss"/>
    <w:pitch w:val="variable"/>
    <w:sig w:usb0="81000003" w:usb1="00000000" w:usb2="00000000" w:usb3="00000000" w:csb0="0001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7A361" w14:textId="77777777" w:rsidR="00E1001B" w:rsidRDefault="00E1001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C538001" w14:textId="77777777" w:rsidR="00E1001B" w:rsidRDefault="00E1001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29886144"/>
      <w:docPartObj>
        <w:docPartGallery w:val="Page Numbers (Bottom of Page)"/>
        <w:docPartUnique/>
      </w:docPartObj>
    </w:sdtPr>
    <w:sdtEndPr/>
    <w:sdtContent>
      <w:p w14:paraId="3B6B7F69" w14:textId="61F336D8" w:rsidR="005A4A74" w:rsidRDefault="005A4A74" w:rsidP="005A4A7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48308C" w14:textId="77777777" w:rsidR="00E335D5" w:rsidRDefault="00E335D5">
      <w:r>
        <w:separator/>
      </w:r>
    </w:p>
  </w:footnote>
  <w:footnote w:type="continuationSeparator" w:id="0">
    <w:p w14:paraId="7D4870A9" w14:textId="77777777" w:rsidR="00E335D5" w:rsidRDefault="00E335D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8A63B1" w14:textId="3F6805F8" w:rsidR="00F32CF7" w:rsidRDefault="00F32CF7">
    <w:pPr>
      <w:pStyle w:val="Header"/>
    </w:pPr>
    <w:r>
      <w:t>TE047891 [or TE047892] Seminar in Geotechnology 1 [or 2]</w:t>
    </w:r>
  </w:p>
  <w:p w14:paraId="2D4ACB1A" w14:textId="74559D93" w:rsidR="00F32CF7" w:rsidRDefault="00F32CF7" w:rsidP="00F32CF7">
    <w:pPr>
      <w:pStyle w:val="Header"/>
      <w:pBdr>
        <w:bottom w:val="single" w:sz="4" w:space="7" w:color="auto"/>
      </w:pBdr>
    </w:pPr>
    <w:r>
      <w:t>Department of Geotechnology, Khon Kaen Universit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6A2156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EE6ABE6"/>
    <w:lvl w:ilvl="0">
      <w:start w:val="1"/>
      <w:numFmt w:val="decimal"/>
      <w:lvlText w:val="%1."/>
      <w:lvlJc w:val="left"/>
      <w:pPr>
        <w:tabs>
          <w:tab w:val="num" w:pos="1209"/>
        </w:tabs>
        <w:ind w:left="1209" w:hanging="360"/>
      </w:pPr>
    </w:lvl>
  </w:abstractNum>
  <w:abstractNum w:abstractNumId="2" w15:restartNumberingAfterBreak="0">
    <w:nsid w:val="FFFFFF7F"/>
    <w:multiLevelType w:val="singleLevel"/>
    <w:tmpl w:val="09AA1204"/>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A2FE758C"/>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A23C85F6"/>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0068E2D4"/>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4EA6874C"/>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7C70427C"/>
    <w:lvl w:ilvl="0">
      <w:start w:val="1"/>
      <w:numFmt w:val="decimal"/>
      <w:pStyle w:val="ListNumber"/>
      <w:lvlText w:val="(%1)"/>
      <w:lvlJc w:val="left"/>
      <w:pPr>
        <w:tabs>
          <w:tab w:val="num" w:pos="360"/>
        </w:tabs>
        <w:ind w:left="284" w:hanging="284"/>
      </w:pPr>
      <w:rPr>
        <w:rFonts w:hint="default"/>
      </w:rPr>
    </w:lvl>
  </w:abstractNum>
  <w:abstractNum w:abstractNumId="8" w15:restartNumberingAfterBreak="0">
    <w:nsid w:val="FFFFFF89"/>
    <w:multiLevelType w:val="singleLevel"/>
    <w:tmpl w:val="C950B47E"/>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FFFFFFFB"/>
    <w:multiLevelType w:val="multilevel"/>
    <w:tmpl w:val="2F121FEA"/>
    <w:lvl w:ilvl="0">
      <w:start w:val="1"/>
      <w:numFmt w:val="decimal"/>
      <w:pStyle w:val="Heading1"/>
      <w:lvlText w:val="%1."/>
      <w:legacy w:legacy="1" w:legacySpace="144" w:legacyIndent="0"/>
      <w:lvlJc w:val="left"/>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0" w15:restartNumberingAfterBreak="0">
    <w:nsid w:val="FFFFFFFE"/>
    <w:multiLevelType w:val="singleLevel"/>
    <w:tmpl w:val="7418492C"/>
    <w:lvl w:ilvl="0">
      <w:numFmt w:val="bullet"/>
      <w:lvlText w:val="*"/>
      <w:lvlJc w:val="left"/>
    </w:lvl>
  </w:abstractNum>
  <w:abstractNum w:abstractNumId="11" w15:restartNumberingAfterBreak="0">
    <w:nsid w:val="4EA83762"/>
    <w:multiLevelType w:val="hybridMultilevel"/>
    <w:tmpl w:val="F95CD79C"/>
    <w:lvl w:ilvl="0" w:tplc="F2F894DA">
      <w:start w:val="1"/>
      <w:numFmt w:val="bullet"/>
      <w:pStyle w:val="ListBullet"/>
      <w:lvlText w:val=""/>
      <w:lvlJc w:val="left"/>
      <w:pPr>
        <w:ind w:left="360" w:hanging="360"/>
      </w:pPr>
      <w:rPr>
        <w:rFonts w:ascii="Symbol" w:hAnsi="Symbol" w:hint="default"/>
        <w:sz w:val="18"/>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6F1D6A21"/>
    <w:multiLevelType w:val="singleLevel"/>
    <w:tmpl w:val="7DC2F074"/>
    <w:lvl w:ilvl="0">
      <w:start w:val="1"/>
      <w:numFmt w:val="decimal"/>
      <w:lvlText w:val="[%1]"/>
      <w:lvlJc w:val="left"/>
      <w:pPr>
        <w:tabs>
          <w:tab w:val="num" w:pos="360"/>
        </w:tabs>
        <w:ind w:left="360" w:hanging="360"/>
      </w:pPr>
      <w:rPr>
        <w:rFonts w:ascii="Times New Roman" w:hAnsi="Times New Roman" w:cs="Times New Roman" w:hint="default"/>
        <w:sz w:val="20"/>
        <w:szCs w:val="20"/>
      </w:rPr>
    </w:lvl>
  </w:abstractNum>
  <w:num w:numId="1">
    <w:abstractNumId w:val="9"/>
  </w:num>
  <w:num w:numId="2">
    <w:abstractNumId w:val="12"/>
  </w:num>
  <w:num w:numId="3">
    <w:abstractNumId w:val="8"/>
  </w:num>
  <w:num w:numId="4">
    <w:abstractNumId w:val="6"/>
  </w:num>
  <w:num w:numId="5">
    <w:abstractNumId w:val="5"/>
  </w:num>
  <w:num w:numId="6">
    <w:abstractNumId w:val="4"/>
  </w:num>
  <w:num w:numId="7">
    <w:abstractNumId w:val="3"/>
  </w:num>
  <w:num w:numId="8">
    <w:abstractNumId w:val="7"/>
  </w:num>
  <w:num w:numId="9">
    <w:abstractNumId w:val="2"/>
  </w:num>
  <w:num w:numId="10">
    <w:abstractNumId w:val="1"/>
  </w:num>
  <w:num w:numId="11">
    <w:abstractNumId w:val="0"/>
  </w:num>
  <w:num w:numId="12">
    <w:abstractNumId w:val="10"/>
    <w:lvlOverride w:ilvl="0">
      <w:lvl w:ilvl="0">
        <w:start w:val="1"/>
        <w:numFmt w:val="bullet"/>
        <w:lvlText w:val=""/>
        <w:lvlJc w:val="left"/>
        <w:pPr>
          <w:tabs>
            <w:tab w:val="num" w:pos="0"/>
          </w:tabs>
          <w:ind w:left="284" w:hanging="284"/>
        </w:pPr>
        <w:rPr>
          <w:rFonts w:ascii="Times" w:hAnsi="Times" w:hint="default"/>
        </w:rPr>
      </w:lvl>
    </w:lvlOverride>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9"/>
  <w:embedSystemFonts/>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7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0709"/>
    <w:rsid w:val="000015E4"/>
    <w:rsid w:val="0000515C"/>
    <w:rsid w:val="00010D11"/>
    <w:rsid w:val="00030F5F"/>
    <w:rsid w:val="0003153C"/>
    <w:rsid w:val="00040A24"/>
    <w:rsid w:val="0004440E"/>
    <w:rsid w:val="00057C49"/>
    <w:rsid w:val="00062AD6"/>
    <w:rsid w:val="00062B48"/>
    <w:rsid w:val="00064C37"/>
    <w:rsid w:val="00082018"/>
    <w:rsid w:val="00086269"/>
    <w:rsid w:val="000B1221"/>
    <w:rsid w:val="000B4A50"/>
    <w:rsid w:val="000C5C4D"/>
    <w:rsid w:val="000D4EE4"/>
    <w:rsid w:val="000E0921"/>
    <w:rsid w:val="000E4BCA"/>
    <w:rsid w:val="000F1865"/>
    <w:rsid w:val="0014117A"/>
    <w:rsid w:val="00166417"/>
    <w:rsid w:val="001732DD"/>
    <w:rsid w:val="001755A8"/>
    <w:rsid w:val="001913D5"/>
    <w:rsid w:val="001C2B33"/>
    <w:rsid w:val="001D16D0"/>
    <w:rsid w:val="001E6931"/>
    <w:rsid w:val="00201461"/>
    <w:rsid w:val="0024408E"/>
    <w:rsid w:val="0025121B"/>
    <w:rsid w:val="00256AA2"/>
    <w:rsid w:val="002673AC"/>
    <w:rsid w:val="00281784"/>
    <w:rsid w:val="002833D0"/>
    <w:rsid w:val="00285AD2"/>
    <w:rsid w:val="002B125B"/>
    <w:rsid w:val="002B187E"/>
    <w:rsid w:val="002B2AE5"/>
    <w:rsid w:val="002B2C14"/>
    <w:rsid w:val="002C09D6"/>
    <w:rsid w:val="002C43D9"/>
    <w:rsid w:val="002C4D25"/>
    <w:rsid w:val="002D0BCC"/>
    <w:rsid w:val="002D3055"/>
    <w:rsid w:val="002E721E"/>
    <w:rsid w:val="002F0387"/>
    <w:rsid w:val="00301A57"/>
    <w:rsid w:val="00305757"/>
    <w:rsid w:val="00366133"/>
    <w:rsid w:val="00371EF8"/>
    <w:rsid w:val="003722DE"/>
    <w:rsid w:val="00385E0E"/>
    <w:rsid w:val="003D165F"/>
    <w:rsid w:val="003F4979"/>
    <w:rsid w:val="004136C5"/>
    <w:rsid w:val="004260C0"/>
    <w:rsid w:val="00430E35"/>
    <w:rsid w:val="00436AC6"/>
    <w:rsid w:val="004929A6"/>
    <w:rsid w:val="004931DB"/>
    <w:rsid w:val="004A26C8"/>
    <w:rsid w:val="004D21BE"/>
    <w:rsid w:val="004F3AB3"/>
    <w:rsid w:val="00511CF6"/>
    <w:rsid w:val="00530C00"/>
    <w:rsid w:val="00533179"/>
    <w:rsid w:val="0054405E"/>
    <w:rsid w:val="00547AE7"/>
    <w:rsid w:val="0057619E"/>
    <w:rsid w:val="0058173B"/>
    <w:rsid w:val="005847C4"/>
    <w:rsid w:val="005916D9"/>
    <w:rsid w:val="005A3719"/>
    <w:rsid w:val="005A4A74"/>
    <w:rsid w:val="005A706C"/>
    <w:rsid w:val="005B748B"/>
    <w:rsid w:val="005C657E"/>
    <w:rsid w:val="005E42E8"/>
    <w:rsid w:val="005F3CF8"/>
    <w:rsid w:val="005F4D4F"/>
    <w:rsid w:val="005F570C"/>
    <w:rsid w:val="005F5F2C"/>
    <w:rsid w:val="00602CB8"/>
    <w:rsid w:val="006044BB"/>
    <w:rsid w:val="00630A47"/>
    <w:rsid w:val="00631714"/>
    <w:rsid w:val="00657EFE"/>
    <w:rsid w:val="00686E14"/>
    <w:rsid w:val="006922D6"/>
    <w:rsid w:val="006961AC"/>
    <w:rsid w:val="006D19D7"/>
    <w:rsid w:val="006D3369"/>
    <w:rsid w:val="006D48D8"/>
    <w:rsid w:val="006E1A9E"/>
    <w:rsid w:val="006E4406"/>
    <w:rsid w:val="006F29EF"/>
    <w:rsid w:val="0071591E"/>
    <w:rsid w:val="00723814"/>
    <w:rsid w:val="00724F39"/>
    <w:rsid w:val="0073114E"/>
    <w:rsid w:val="00761C05"/>
    <w:rsid w:val="00763BBB"/>
    <w:rsid w:val="007710FD"/>
    <w:rsid w:val="00774F97"/>
    <w:rsid w:val="007840B4"/>
    <w:rsid w:val="007842FD"/>
    <w:rsid w:val="007A2A80"/>
    <w:rsid w:val="007C4E4C"/>
    <w:rsid w:val="007E230F"/>
    <w:rsid w:val="007E57BC"/>
    <w:rsid w:val="00815523"/>
    <w:rsid w:val="008367A2"/>
    <w:rsid w:val="0084520B"/>
    <w:rsid w:val="00855356"/>
    <w:rsid w:val="00856583"/>
    <w:rsid w:val="00860F4B"/>
    <w:rsid w:val="00882C2D"/>
    <w:rsid w:val="008853DE"/>
    <w:rsid w:val="00895E9F"/>
    <w:rsid w:val="008A18D5"/>
    <w:rsid w:val="008D2C0F"/>
    <w:rsid w:val="008E6A5B"/>
    <w:rsid w:val="009208A9"/>
    <w:rsid w:val="00933EA9"/>
    <w:rsid w:val="009637BD"/>
    <w:rsid w:val="00980111"/>
    <w:rsid w:val="009913B5"/>
    <w:rsid w:val="009A18A6"/>
    <w:rsid w:val="009A6953"/>
    <w:rsid w:val="009A771F"/>
    <w:rsid w:val="009B2920"/>
    <w:rsid w:val="009B2BB3"/>
    <w:rsid w:val="009B394D"/>
    <w:rsid w:val="009E2C85"/>
    <w:rsid w:val="009F17AC"/>
    <w:rsid w:val="00A05ED4"/>
    <w:rsid w:val="00A1037C"/>
    <w:rsid w:val="00A31274"/>
    <w:rsid w:val="00A425C4"/>
    <w:rsid w:val="00A450B6"/>
    <w:rsid w:val="00A558C5"/>
    <w:rsid w:val="00A5611C"/>
    <w:rsid w:val="00A8684F"/>
    <w:rsid w:val="00AC1643"/>
    <w:rsid w:val="00AD1106"/>
    <w:rsid w:val="00AE0539"/>
    <w:rsid w:val="00AE3567"/>
    <w:rsid w:val="00AF18D2"/>
    <w:rsid w:val="00B01492"/>
    <w:rsid w:val="00B03B2E"/>
    <w:rsid w:val="00B03B77"/>
    <w:rsid w:val="00B21027"/>
    <w:rsid w:val="00B21C58"/>
    <w:rsid w:val="00B31D8C"/>
    <w:rsid w:val="00B51B82"/>
    <w:rsid w:val="00B80167"/>
    <w:rsid w:val="00B9380F"/>
    <w:rsid w:val="00BB6BE0"/>
    <w:rsid w:val="00BD0DA6"/>
    <w:rsid w:val="00BD572E"/>
    <w:rsid w:val="00BE50FC"/>
    <w:rsid w:val="00BF4D0B"/>
    <w:rsid w:val="00C037F3"/>
    <w:rsid w:val="00C04C6E"/>
    <w:rsid w:val="00C1323F"/>
    <w:rsid w:val="00C14049"/>
    <w:rsid w:val="00CE0ED0"/>
    <w:rsid w:val="00CE545F"/>
    <w:rsid w:val="00CF0F12"/>
    <w:rsid w:val="00CF3B71"/>
    <w:rsid w:val="00D0120F"/>
    <w:rsid w:val="00D04FEA"/>
    <w:rsid w:val="00D20651"/>
    <w:rsid w:val="00D3694C"/>
    <w:rsid w:val="00D96BFF"/>
    <w:rsid w:val="00DD3569"/>
    <w:rsid w:val="00DE3C01"/>
    <w:rsid w:val="00DF4AD5"/>
    <w:rsid w:val="00DF602F"/>
    <w:rsid w:val="00E1001B"/>
    <w:rsid w:val="00E33494"/>
    <w:rsid w:val="00E335D5"/>
    <w:rsid w:val="00E3630A"/>
    <w:rsid w:val="00E368F6"/>
    <w:rsid w:val="00E5256D"/>
    <w:rsid w:val="00E546BB"/>
    <w:rsid w:val="00E65248"/>
    <w:rsid w:val="00E67634"/>
    <w:rsid w:val="00E7368A"/>
    <w:rsid w:val="00E741CF"/>
    <w:rsid w:val="00E80612"/>
    <w:rsid w:val="00E8648A"/>
    <w:rsid w:val="00E914A3"/>
    <w:rsid w:val="00E954A9"/>
    <w:rsid w:val="00EA04B6"/>
    <w:rsid w:val="00EB0495"/>
    <w:rsid w:val="00EB41A6"/>
    <w:rsid w:val="00EB689B"/>
    <w:rsid w:val="00EC05E6"/>
    <w:rsid w:val="00EC72C8"/>
    <w:rsid w:val="00F057DD"/>
    <w:rsid w:val="00F178A8"/>
    <w:rsid w:val="00F21F5D"/>
    <w:rsid w:val="00F32CF7"/>
    <w:rsid w:val="00F36C4B"/>
    <w:rsid w:val="00F542F7"/>
    <w:rsid w:val="00F659E4"/>
    <w:rsid w:val="00F731C5"/>
    <w:rsid w:val="00F86990"/>
    <w:rsid w:val="00FA4CA8"/>
    <w:rsid w:val="00FC00D5"/>
    <w:rsid w:val="00FC0732"/>
    <w:rsid w:val="00FC4865"/>
    <w:rsid w:val="00FD5B45"/>
    <w:rsid w:val="00FE0709"/>
    <w:rsid w:val="00FF28F7"/>
  </w:rsids>
  <m:mathPr>
    <m:mathFont m:val="Cambria Math"/>
    <m:brkBin m:val="before"/>
    <m:brkBinSub m:val="--"/>
    <m:smallFrac m:val="0"/>
    <m:dispDef/>
    <m:lMargin m:val="0"/>
    <m:rMargin m:val="0"/>
    <m:defJc m:val="centerGroup"/>
    <m:wrapIndent m:val="1440"/>
    <m:intLim m:val="subSup"/>
    <m:naryLim m:val="undOvr"/>
  </m:mathPr>
  <w:themeFontLang w:val="en-GB"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BDDA314"/>
  <w15:chartTrackingRefBased/>
  <w15:docId w15:val="{B98491A7-FBE8-4A31-AACA-A343C49044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Angsana New"/>
        <w:lang w:val="en-GB" w:eastAsia="en-GB" w:bidi="th-TH"/>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62AD6"/>
    <w:pPr>
      <w:jc w:val="both"/>
    </w:pPr>
    <w:rPr>
      <w:rFonts w:cs="Times New Roman"/>
      <w:lang w:val="en-US" w:eastAsia="en-US" w:bidi="ar-SA"/>
    </w:rPr>
  </w:style>
  <w:style w:type="paragraph" w:styleId="Heading1">
    <w:name w:val="heading 1"/>
    <w:basedOn w:val="Normal"/>
    <w:next w:val="BodyText"/>
    <w:qFormat/>
    <w:rsid w:val="00FA4CA8"/>
    <w:pPr>
      <w:keepNext/>
      <w:numPr>
        <w:numId w:val="1"/>
      </w:numPr>
      <w:spacing w:after="120"/>
      <w:jc w:val="left"/>
      <w:outlineLvl w:val="0"/>
    </w:pPr>
    <w:rPr>
      <w:b/>
      <w:bCs/>
      <w:kern w:val="28"/>
      <w:sz w:val="22"/>
      <w:szCs w:val="22"/>
      <w:lang w:bidi="th-TH"/>
    </w:rPr>
  </w:style>
  <w:style w:type="paragraph" w:styleId="Heading2">
    <w:name w:val="heading 2"/>
    <w:basedOn w:val="Heading1"/>
    <w:next w:val="BodyText"/>
    <w:qFormat/>
    <w:rsid w:val="00371EF8"/>
    <w:pPr>
      <w:keepNext w:val="0"/>
      <w:numPr>
        <w:ilvl w:val="1"/>
      </w:numPr>
      <w:outlineLvl w:val="1"/>
    </w:pPr>
  </w:style>
  <w:style w:type="paragraph" w:styleId="Heading3">
    <w:name w:val="heading 3"/>
    <w:basedOn w:val="Heading2"/>
    <w:next w:val="BodyText"/>
    <w:qFormat/>
    <w:rsid w:val="00F659E4"/>
    <w:pPr>
      <w:numPr>
        <w:ilvl w:val="2"/>
      </w:numPr>
      <w:outlineLvl w:val="2"/>
    </w:pPr>
    <w:rPr>
      <w:i/>
      <w:iCs/>
      <w:sz w:val="20"/>
      <w:szCs w:val="20"/>
    </w:rPr>
  </w:style>
  <w:style w:type="paragraph" w:styleId="Heading4">
    <w:name w:val="heading 4"/>
    <w:basedOn w:val="Heading3"/>
    <w:next w:val="Normal"/>
    <w:qFormat/>
    <w:pPr>
      <w:numPr>
        <w:ilvl w:val="3"/>
      </w:numPr>
      <w:outlineLvl w:val="3"/>
    </w:pPr>
  </w:style>
  <w:style w:type="paragraph" w:styleId="Heading5">
    <w:name w:val="heading 5"/>
    <w:basedOn w:val="ListNumber3"/>
    <w:next w:val="Normal"/>
    <w:qFormat/>
    <w:pPr>
      <w:numPr>
        <w:ilvl w:val="4"/>
        <w:numId w:val="1"/>
      </w:numPr>
      <w:spacing w:before="40"/>
      <w:ind w:left="0" w:firstLine="0"/>
      <w:jc w:val="left"/>
      <w:outlineLvl w:val="4"/>
    </w:pPr>
    <w:rPr>
      <w:i/>
      <w:iCs/>
      <w:sz w:val="22"/>
      <w:szCs w:val="22"/>
      <w:lang w:bidi="th-TH"/>
    </w:rPr>
  </w:style>
  <w:style w:type="paragraph" w:styleId="Heading6">
    <w:name w:val="heading 6"/>
    <w:basedOn w:val="Normal"/>
    <w:next w:val="Normal"/>
    <w:qFormat/>
    <w:pPr>
      <w:numPr>
        <w:ilvl w:val="5"/>
        <w:numId w:val="1"/>
      </w:numPr>
      <w:spacing w:before="240" w:after="60"/>
      <w:outlineLvl w:val="5"/>
    </w:pPr>
    <w:rPr>
      <w:rFonts w:ascii="Arial" w:hAnsi="Arial" w:cs="Arial"/>
      <w:i/>
      <w:iCs/>
      <w:sz w:val="22"/>
      <w:szCs w:val="22"/>
      <w:lang w:bidi="th-TH"/>
    </w:rPr>
  </w:style>
  <w:style w:type="paragraph" w:styleId="Heading7">
    <w:name w:val="heading 7"/>
    <w:basedOn w:val="Normal"/>
    <w:next w:val="Normal"/>
    <w:qFormat/>
    <w:pPr>
      <w:numPr>
        <w:ilvl w:val="6"/>
        <w:numId w:val="1"/>
      </w:numPr>
      <w:spacing w:before="240" w:after="60"/>
      <w:outlineLvl w:val="6"/>
    </w:pPr>
    <w:rPr>
      <w:rFonts w:ascii="Arial" w:hAnsi="Arial" w:cs="Arial"/>
      <w:lang w:bidi="th-TH"/>
    </w:rPr>
  </w:style>
  <w:style w:type="paragraph" w:styleId="Heading8">
    <w:name w:val="heading 8"/>
    <w:basedOn w:val="Normal"/>
    <w:next w:val="Normal"/>
    <w:qFormat/>
    <w:pPr>
      <w:numPr>
        <w:ilvl w:val="7"/>
        <w:numId w:val="1"/>
      </w:numPr>
      <w:spacing w:before="240" w:after="60"/>
      <w:outlineLvl w:val="7"/>
    </w:pPr>
    <w:rPr>
      <w:rFonts w:ascii="Arial" w:hAnsi="Arial" w:cs="Arial"/>
      <w:i/>
      <w:iCs/>
      <w:lang w:bidi="th-TH"/>
    </w:rPr>
  </w:style>
  <w:style w:type="paragraph" w:styleId="Heading9">
    <w:name w:val="heading 9"/>
    <w:basedOn w:val="Normal"/>
    <w:next w:val="Normal"/>
    <w:qFormat/>
    <w:pPr>
      <w:numPr>
        <w:ilvl w:val="8"/>
        <w:numId w:val="1"/>
      </w:numPr>
      <w:spacing w:before="240" w:after="60"/>
      <w:outlineLvl w:val="8"/>
    </w:pPr>
    <w:rPr>
      <w:rFonts w:ascii="Arial" w:hAnsi="Arial" w:cs="Arial"/>
      <w:i/>
      <w:iCs/>
      <w:sz w:val="18"/>
      <w:szCs w:val="18"/>
      <w:lang w:bidi="th-T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basedOn w:val="DefaultParagraphFont"/>
    <w:semiHidden/>
    <w:rPr>
      <w:rFonts w:ascii="Times New Roman" w:hAnsi="Times New Roman" w:cs="Times New Roman"/>
      <w:sz w:val="18"/>
      <w:szCs w:val="18"/>
      <w:vertAlign w:val="superscript"/>
      <w:lang w:bidi="th-TH"/>
    </w:rPr>
  </w:style>
  <w:style w:type="paragraph" w:customStyle="1" w:styleId="Author">
    <w:name w:val="Author"/>
    <w:basedOn w:val="Normal"/>
    <w:link w:val="Author0"/>
    <w:rsid w:val="00B31D8C"/>
    <w:pPr>
      <w:spacing w:after="120"/>
      <w:jc w:val="center"/>
    </w:pPr>
    <w:rPr>
      <w:szCs w:val="22"/>
      <w:lang w:eastAsia="ko-KR"/>
    </w:rPr>
  </w:style>
  <w:style w:type="paragraph" w:customStyle="1" w:styleId="Publication-Title">
    <w:name w:val="Publication-Title"/>
    <w:basedOn w:val="Normal"/>
    <w:rsid w:val="00F32CF7"/>
    <w:pPr>
      <w:spacing w:before="240" w:after="120"/>
      <w:jc w:val="center"/>
    </w:pPr>
    <w:rPr>
      <w:b/>
      <w:bCs/>
      <w:sz w:val="28"/>
      <w:szCs w:val="28"/>
      <w:lang w:bidi="th-TH"/>
    </w:rPr>
  </w:style>
  <w:style w:type="paragraph" w:customStyle="1" w:styleId="Affiliations">
    <w:name w:val="Affiliations"/>
    <w:basedOn w:val="Normal"/>
    <w:link w:val="Affiliations0"/>
    <w:rsid w:val="00281784"/>
    <w:pPr>
      <w:jc w:val="center"/>
    </w:pPr>
    <w:rPr>
      <w:spacing w:val="-2"/>
      <w:sz w:val="18"/>
      <w:szCs w:val="18"/>
      <w:lang w:bidi="th-TH"/>
    </w:rPr>
  </w:style>
  <w:style w:type="paragraph" w:styleId="FootnoteText">
    <w:name w:val="footnote text"/>
    <w:basedOn w:val="Normal"/>
    <w:semiHidden/>
    <w:pPr>
      <w:ind w:left="144" w:hanging="144"/>
    </w:pPr>
    <w:rPr>
      <w:sz w:val="18"/>
      <w:szCs w:val="18"/>
      <w:lang w:bidi="th-TH"/>
    </w:rPr>
  </w:style>
  <w:style w:type="paragraph" w:customStyle="1" w:styleId="Captionfigure">
    <w:name w:val="Caption_figure"/>
    <w:basedOn w:val="Caption"/>
    <w:next w:val="BodyText"/>
    <w:qFormat/>
    <w:rsid w:val="00B03B77"/>
  </w:style>
  <w:style w:type="paragraph" w:styleId="Footer">
    <w:name w:val="footer"/>
    <w:basedOn w:val="Normal"/>
    <w:link w:val="FooterChar"/>
    <w:uiPriority w:val="99"/>
    <w:pPr>
      <w:tabs>
        <w:tab w:val="center" w:pos="4320"/>
        <w:tab w:val="right" w:pos="8640"/>
      </w:tabs>
    </w:pPr>
  </w:style>
  <w:style w:type="paragraph" w:customStyle="1" w:styleId="E-Mail">
    <w:name w:val="E-Mail"/>
    <w:basedOn w:val="Author"/>
    <w:link w:val="E-Mail0"/>
    <w:pPr>
      <w:spacing w:after="60"/>
    </w:pPr>
  </w:style>
  <w:style w:type="paragraph" w:customStyle="1" w:styleId="Keywords">
    <w:name w:val="Keywords"/>
    <w:basedOn w:val="Abstract"/>
    <w:rsid w:val="00D04FEA"/>
    <w:pPr>
      <w:jc w:val="left"/>
    </w:pPr>
  </w:style>
  <w:style w:type="paragraph" w:styleId="ListNumber3">
    <w:name w:val="List Number 3"/>
    <w:basedOn w:val="Normal"/>
    <w:pPr>
      <w:ind w:left="1080" w:hanging="360"/>
    </w:pPr>
  </w:style>
  <w:style w:type="character" w:styleId="Strong">
    <w:name w:val="Strong"/>
    <w:basedOn w:val="DefaultParagraphFont"/>
    <w:qFormat/>
    <w:rsid w:val="009637BD"/>
    <w:rPr>
      <w:b/>
      <w:bCs/>
    </w:rPr>
  </w:style>
  <w:style w:type="paragraph" w:customStyle="1" w:styleId="References">
    <w:name w:val="References"/>
    <w:basedOn w:val="Normal"/>
    <w:rsid w:val="009637BD"/>
    <w:pPr>
      <w:keepLines/>
      <w:spacing w:after="60"/>
      <w:ind w:left="357" w:hanging="357"/>
      <w:jc w:val="left"/>
    </w:pPr>
    <w:rPr>
      <w:sz w:val="18"/>
      <w:lang w:bidi="th-TH"/>
    </w:rPr>
  </w:style>
  <w:style w:type="character" w:styleId="PageNumber">
    <w:name w:val="page number"/>
    <w:basedOn w:val="DefaultParagraphFont"/>
  </w:style>
  <w:style w:type="paragraph" w:styleId="BodyTextIndent">
    <w:name w:val="Body Text Indent"/>
    <w:basedOn w:val="Normal"/>
    <w:link w:val="BodyTextIndentChar"/>
    <w:rsid w:val="00763BBB"/>
    <w:pPr>
      <w:spacing w:after="120"/>
      <w:ind w:firstLine="425"/>
    </w:pPr>
  </w:style>
  <w:style w:type="paragraph" w:styleId="DocumentMap">
    <w:name w:val="Document Map"/>
    <w:basedOn w:val="Normal"/>
    <w:semiHidden/>
    <w:pPr>
      <w:shd w:val="clear" w:color="auto" w:fill="000080"/>
    </w:pPr>
    <w:rPr>
      <w:rFonts w:ascii="Tahoma" w:hAnsi="Tahoma" w:cs="Tahoma"/>
      <w:lang w:bidi="th-TH"/>
    </w:rPr>
  </w:style>
  <w:style w:type="paragraph" w:styleId="Caption">
    <w:name w:val="caption"/>
    <w:basedOn w:val="Normal"/>
    <w:next w:val="Normal"/>
    <w:qFormat/>
    <w:rsid w:val="0014117A"/>
    <w:pPr>
      <w:spacing w:after="120"/>
      <w:jc w:val="left"/>
    </w:pPr>
    <w:rPr>
      <w:b/>
      <w:bCs/>
      <w:sz w:val="18"/>
      <w:lang w:eastAsia="en-AU" w:bidi="th-TH"/>
    </w:rPr>
  </w:style>
  <w:style w:type="paragraph" w:styleId="BodyText">
    <w:name w:val="Body Text"/>
    <w:basedOn w:val="BodyTextIndent"/>
    <w:link w:val="BodyTextChar"/>
    <w:rsid w:val="002673AC"/>
    <w:pPr>
      <w:ind w:firstLine="0"/>
    </w:pPr>
  </w:style>
  <w:style w:type="character" w:styleId="Hyperlink">
    <w:name w:val="Hyperlink"/>
    <w:basedOn w:val="DefaultParagraphFont"/>
    <w:rPr>
      <w:color w:val="0000FF"/>
      <w:u w:val="single"/>
      <w:lang w:bidi="th-TH"/>
    </w:rPr>
  </w:style>
  <w:style w:type="paragraph" w:styleId="Header">
    <w:name w:val="header"/>
    <w:basedOn w:val="Normal"/>
    <w:pPr>
      <w:tabs>
        <w:tab w:val="center" w:pos="4320"/>
        <w:tab w:val="right" w:pos="8640"/>
      </w:tabs>
    </w:pPr>
  </w:style>
  <w:style w:type="character" w:styleId="FollowedHyperlink">
    <w:name w:val="FollowedHyperlink"/>
    <w:basedOn w:val="DefaultParagraphFont"/>
    <w:rPr>
      <w:color w:val="800080"/>
      <w:u w:val="single"/>
      <w:lang w:bidi="th-TH"/>
    </w:rPr>
  </w:style>
  <w:style w:type="paragraph" w:customStyle="1" w:styleId="Abstract">
    <w:name w:val="Abstract"/>
    <w:basedOn w:val="Normal"/>
    <w:rsid w:val="00B51B82"/>
    <w:pPr>
      <w:spacing w:after="240"/>
    </w:pPr>
    <w:rPr>
      <w:rFonts w:eastAsia="Batang"/>
    </w:rPr>
  </w:style>
  <w:style w:type="paragraph" w:customStyle="1" w:styleId="Bodytextfirstpara">
    <w:name w:val="Body text first para"/>
    <w:basedOn w:val="Normal"/>
    <w:rsid w:val="00686E14"/>
    <w:rPr>
      <w:rFonts w:eastAsia="Batang" w:cs="Angsana New"/>
      <w:sz w:val="22"/>
    </w:rPr>
  </w:style>
  <w:style w:type="character" w:customStyle="1" w:styleId="Affiliations0">
    <w:name w:val="Affiliations อักขระ"/>
    <w:basedOn w:val="DefaultParagraphFont"/>
    <w:link w:val="Affiliations"/>
    <w:rsid w:val="00281784"/>
    <w:rPr>
      <w:rFonts w:cs="Times New Roman"/>
      <w:spacing w:val="-2"/>
      <w:sz w:val="18"/>
      <w:szCs w:val="18"/>
      <w:lang w:val="en-US" w:eastAsia="en-US"/>
    </w:rPr>
  </w:style>
  <w:style w:type="character" w:customStyle="1" w:styleId="Author0">
    <w:name w:val="Author อักขระ"/>
    <w:basedOn w:val="DefaultParagraphFont"/>
    <w:link w:val="Author"/>
    <w:rsid w:val="00B31D8C"/>
    <w:rPr>
      <w:rFonts w:cs="Times New Roman"/>
      <w:szCs w:val="22"/>
      <w:lang w:val="en-US" w:eastAsia="ko-KR" w:bidi="ar-SA"/>
    </w:rPr>
  </w:style>
  <w:style w:type="character" w:customStyle="1" w:styleId="E-Mail0">
    <w:name w:val="E-Mail อักขระ"/>
    <w:basedOn w:val="Author0"/>
    <w:link w:val="E-Mail"/>
    <w:rsid w:val="007E57BC"/>
    <w:rPr>
      <w:rFonts w:cs="Times New Roman"/>
      <w:szCs w:val="22"/>
      <w:lang w:val="en-US" w:eastAsia="ko-KR" w:bidi="ar-SA"/>
    </w:rPr>
  </w:style>
  <w:style w:type="paragraph" w:styleId="Title">
    <w:name w:val="Title"/>
    <w:qFormat/>
    <w:rsid w:val="00A558C5"/>
    <w:rPr>
      <w:rFonts w:ascii="Arial" w:hAnsi="Arial" w:cs="Arial"/>
      <w:b/>
      <w:bCs/>
      <w:sz w:val="28"/>
      <w:szCs w:val="28"/>
      <w:lang w:val="en-US" w:eastAsia="en-US"/>
    </w:rPr>
  </w:style>
  <w:style w:type="table" w:styleId="TableGrid">
    <w:name w:val="Table Grid"/>
    <w:basedOn w:val="TableNormal"/>
    <w:rsid w:val="00057C49"/>
    <w:pPr>
      <w:spacing w:after="8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qFormat/>
    <w:rsid w:val="00B51B82"/>
    <w:pPr>
      <w:spacing w:before="360" w:after="120"/>
      <w:jc w:val="center"/>
    </w:pPr>
    <w:rPr>
      <w:b/>
      <w:bCs/>
      <w:sz w:val="24"/>
      <w:szCs w:val="24"/>
    </w:rPr>
  </w:style>
  <w:style w:type="paragraph" w:styleId="BodyTextFirstIndent">
    <w:name w:val="Body Text First Indent"/>
    <w:basedOn w:val="Bodytextfirstpara"/>
    <w:rsid w:val="001C2B33"/>
    <w:pPr>
      <w:spacing w:after="120"/>
    </w:pPr>
    <w:rPr>
      <w:rFonts w:cs="Times New Roman"/>
      <w:sz w:val="18"/>
      <w:szCs w:val="18"/>
    </w:rPr>
  </w:style>
  <w:style w:type="paragraph" w:customStyle="1" w:styleId="Captiontable">
    <w:name w:val="Caption_table"/>
    <w:basedOn w:val="Caption"/>
    <w:rsid w:val="005A706C"/>
    <w:pPr>
      <w:keepNext/>
      <w:spacing w:after="0"/>
      <w:jc w:val="both"/>
    </w:pPr>
  </w:style>
  <w:style w:type="paragraph" w:customStyle="1" w:styleId="NormalCentered">
    <w:name w:val="Normal Centered"/>
    <w:basedOn w:val="Normal"/>
    <w:rsid w:val="00CF0F12"/>
    <w:pPr>
      <w:jc w:val="center"/>
    </w:pPr>
  </w:style>
  <w:style w:type="paragraph" w:customStyle="1" w:styleId="Normalright">
    <w:name w:val="Normal right"/>
    <w:basedOn w:val="Normal"/>
    <w:rsid w:val="00AD1106"/>
    <w:pPr>
      <w:spacing w:line="0" w:lineRule="atLeast"/>
      <w:jc w:val="right"/>
    </w:pPr>
    <w:rPr>
      <w:lang w:eastAsia="ko-KR"/>
    </w:rPr>
  </w:style>
  <w:style w:type="character" w:customStyle="1" w:styleId="BodyTextIndentChar">
    <w:name w:val="Body Text Indent Char"/>
    <w:basedOn w:val="DefaultParagraphFont"/>
    <w:link w:val="BodyTextIndent"/>
    <w:rsid w:val="004D21BE"/>
    <w:rPr>
      <w:sz w:val="18"/>
      <w:szCs w:val="18"/>
      <w:lang w:val="en-US" w:eastAsia="en-US" w:bidi="ar-SA"/>
    </w:rPr>
  </w:style>
  <w:style w:type="character" w:customStyle="1" w:styleId="BodyTextChar">
    <w:name w:val="Body Text Char"/>
    <w:basedOn w:val="BodyTextIndentChar"/>
    <w:link w:val="BodyText"/>
    <w:rsid w:val="002673AC"/>
    <w:rPr>
      <w:rFonts w:cs="Times New Roman"/>
      <w:sz w:val="18"/>
      <w:szCs w:val="18"/>
      <w:lang w:val="en-US" w:eastAsia="en-US" w:bidi="ar-SA"/>
    </w:rPr>
  </w:style>
  <w:style w:type="character" w:styleId="Emphasis">
    <w:name w:val="Emphasis"/>
    <w:basedOn w:val="DefaultParagraphFont"/>
    <w:qFormat/>
    <w:rsid w:val="004D21BE"/>
    <w:rPr>
      <w:i/>
      <w:iCs/>
    </w:rPr>
  </w:style>
  <w:style w:type="paragraph" w:styleId="ListNumber">
    <w:name w:val="List Number"/>
    <w:basedOn w:val="Normal"/>
    <w:rsid w:val="005F570C"/>
    <w:pPr>
      <w:numPr>
        <w:numId w:val="8"/>
      </w:numPr>
      <w:spacing w:after="120"/>
      <w:contextualSpacing/>
    </w:pPr>
    <w:rPr>
      <w:rFonts w:cs="Angsana New"/>
      <w:szCs w:val="21"/>
    </w:rPr>
  </w:style>
  <w:style w:type="paragraph" w:styleId="List">
    <w:name w:val="List"/>
    <w:basedOn w:val="Normal"/>
    <w:rsid w:val="00855356"/>
    <w:pPr>
      <w:tabs>
        <w:tab w:val="left" w:pos="340"/>
      </w:tabs>
      <w:spacing w:after="120"/>
      <w:ind w:left="340" w:hanging="340"/>
      <w:contextualSpacing/>
    </w:pPr>
  </w:style>
  <w:style w:type="paragraph" w:styleId="ListBullet">
    <w:name w:val="List Bullet"/>
    <w:basedOn w:val="Normal"/>
    <w:rsid w:val="00256AA2"/>
    <w:pPr>
      <w:numPr>
        <w:numId w:val="13"/>
      </w:numPr>
      <w:spacing w:after="120"/>
      <w:ind w:left="284" w:hanging="284"/>
      <w:contextualSpacing/>
    </w:pPr>
  </w:style>
  <w:style w:type="character" w:styleId="UnresolvedMention">
    <w:name w:val="Unresolved Mention"/>
    <w:basedOn w:val="DefaultParagraphFont"/>
    <w:uiPriority w:val="99"/>
    <w:semiHidden/>
    <w:unhideWhenUsed/>
    <w:rsid w:val="00F86990"/>
    <w:rPr>
      <w:color w:val="605E5C"/>
      <w:shd w:val="clear" w:color="auto" w:fill="E1DFDD"/>
    </w:rPr>
  </w:style>
  <w:style w:type="character" w:customStyle="1" w:styleId="FooterChar">
    <w:name w:val="Footer Char"/>
    <w:basedOn w:val="DefaultParagraphFont"/>
    <w:link w:val="Footer"/>
    <w:uiPriority w:val="99"/>
    <w:rsid w:val="005A4A74"/>
    <w:rPr>
      <w:rFonts w:cs="Times New Roman"/>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hyperlink" Target="https://app.gs.kku.ac.th/gs/th/publicationfile/item/ThesisManualThai/thesis08/thesis08.pdf" TargetMode="External"/><Relationship Id="rId7"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hyperlink" Target="https://e-learning.kku.ac.th/course/view.php?id=7064"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8</TotalTime>
  <Pages>2</Pages>
  <Words>1058</Words>
  <Characters>6032</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Proceedings Template - WORD</vt:lpstr>
    </vt:vector>
  </TitlesOfParts>
  <Company>ACM</Company>
  <LinksUpToDate>false</LinksUpToDate>
  <CharactersWithSpaces>7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ceedings Template - WORD</dc:title>
  <dc:subject/>
  <dc:creator>Kritika</dc:creator>
  <cp:keywords/>
  <dc:description/>
  <cp:lastModifiedBy>Kate</cp:lastModifiedBy>
  <cp:revision>12</cp:revision>
  <cp:lastPrinted>2005-05-06T08:45:00Z</cp:lastPrinted>
  <dcterms:created xsi:type="dcterms:W3CDTF">2021-06-01T02:44:00Z</dcterms:created>
  <dcterms:modified xsi:type="dcterms:W3CDTF">2021-06-15T14:08:00Z</dcterms:modified>
</cp:coreProperties>
</file>